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6" r:id="rId5"/>
    <p:sldId id="284" r:id="rId6"/>
    <p:sldId id="285" r:id="rId7"/>
    <p:sldId id="286" r:id="rId8"/>
    <p:sldId id="259" r:id="rId9"/>
    <p:sldId id="257" r:id="rId10"/>
    <p:sldId id="274" r:id="rId11"/>
    <p:sldId id="258" r:id="rId12"/>
    <p:sldId id="287" r:id="rId13"/>
    <p:sldId id="260" r:id="rId14"/>
    <p:sldId id="275" r:id="rId15"/>
    <p:sldId id="288" r:id="rId16"/>
    <p:sldId id="289" r:id="rId17"/>
    <p:sldId id="290" r:id="rId18"/>
    <p:sldId id="292" r:id="rId19"/>
    <p:sldId id="293" r:id="rId20"/>
    <p:sldId id="291" r:id="rId21"/>
    <p:sldId id="261" r:id="rId22"/>
    <p:sldId id="262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76DA2A-386E-4D3E-A0C9-0CECB80C7BD8}" v="6" dt="2025-05-26T21:53:31.05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4" y="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D76DA2A-386E-4D3E-A0C9-0CECB80C7BD8}"/>
    <pc:docChg chg="modSld">
      <pc:chgData name="Danny Young" userId="cb0f4ce2-eb4f-479e-8e8f-3beb257e632f" providerId="ADAL" clId="{3D76DA2A-386E-4D3E-A0C9-0CECB80C7BD8}" dt="2025-05-26T21:53:31.053" v="5"/>
      <pc:docMkLst>
        <pc:docMk/>
      </pc:docMkLst>
      <pc:sldChg chg="modSp">
        <pc:chgData name="Danny Young" userId="cb0f4ce2-eb4f-479e-8e8f-3beb257e632f" providerId="ADAL" clId="{3D76DA2A-386E-4D3E-A0C9-0CECB80C7BD8}" dt="2025-05-26T21:53:31.053" v="5"/>
        <pc:sldMkLst>
          <pc:docMk/>
          <pc:sldMk cId="2698767400" sldId="284"/>
        </pc:sldMkLst>
        <pc:graphicFrameChg chg="mod">
          <ac:chgData name="Danny Young" userId="cb0f4ce2-eb4f-479e-8e8f-3beb257e632f" providerId="ADAL" clId="{3D76DA2A-386E-4D3E-A0C9-0CECB80C7BD8}" dt="2025-05-26T21:53:25.377" v="2"/>
          <ac:graphicFrameMkLst>
            <pc:docMk/>
            <pc:sldMk cId="2698767400" sldId="284"/>
            <ac:graphicFrameMk id="31" creationId="{80A617B0-59E7-4C5E-934D-14A261CE990F}"/>
          </ac:graphicFrameMkLst>
        </pc:graphicFrameChg>
        <pc:graphicFrameChg chg="mod">
          <ac:chgData name="Danny Young" userId="cb0f4ce2-eb4f-479e-8e8f-3beb257e632f" providerId="ADAL" clId="{3D76DA2A-386E-4D3E-A0C9-0CECB80C7BD8}" dt="2025-05-26T21:53:31.053" v="5"/>
          <ac:graphicFrameMkLst>
            <pc:docMk/>
            <pc:sldMk cId="2698767400" sldId="284"/>
            <ac:graphicFrameMk id="35" creationId="{2593F8F4-094A-4EBE-9BFA-8E5C98F2A3E9}"/>
          </ac:graphicFrameMkLst>
        </pc:graphicFrameChg>
      </pc:sldChg>
    </pc:docChg>
  </pc:docChgLst>
  <pc:docChgLst>
    <pc:chgData name="Danny Young" userId="cb0f4ce2-eb4f-479e-8e8f-3beb257e632f" providerId="ADAL" clId="{A5C87FD3-9E3B-42EC-A936-E3DED54B5407}"/>
    <pc:docChg chg="undo custSel addSld delSld modSld sldOrd modMainMaster">
      <pc:chgData name="Danny Young" userId="cb0f4ce2-eb4f-479e-8e8f-3beb257e632f" providerId="ADAL" clId="{A5C87FD3-9E3B-42EC-A936-E3DED54B5407}" dt="2023-05-03T18:28:53.112" v="5329" actId="20577"/>
      <pc:docMkLst>
        <pc:docMk/>
      </pc:docMkLst>
      <pc:sldChg chg="modSp">
        <pc:chgData name="Danny Young" userId="cb0f4ce2-eb4f-479e-8e8f-3beb257e632f" providerId="ADAL" clId="{A5C87FD3-9E3B-42EC-A936-E3DED54B5407}" dt="2023-05-03T16:31:32.354" v="5"/>
        <pc:sldMkLst>
          <pc:docMk/>
          <pc:sldMk cId="1544816061" sldId="256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44816061" sldId="256"/>
            <ac:spMk id="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44816061" sldId="256"/>
            <ac:spMk id="5" creationId="{00000000-0000-0000-0000-000000000000}"/>
          </ac:spMkLst>
        </pc:spChg>
      </pc:sldChg>
      <pc:sldChg chg="addSp modSp modAnim">
        <pc:chgData name="Danny Young" userId="cb0f4ce2-eb4f-479e-8e8f-3beb257e632f" providerId="ADAL" clId="{A5C87FD3-9E3B-42EC-A936-E3DED54B5407}" dt="2023-05-03T17:03:49.948" v="1584"/>
        <pc:sldMkLst>
          <pc:docMk/>
          <pc:sldMk cId="1746171726" sldId="257"/>
        </pc:sldMkLst>
        <pc:spChg chg="mod">
          <ac:chgData name="Danny Young" userId="cb0f4ce2-eb4f-479e-8e8f-3beb257e632f" providerId="ADAL" clId="{A5C87FD3-9E3B-42EC-A936-E3DED54B5407}" dt="2023-05-03T16:58:57.252" v="1242" actId="20577"/>
          <ac:spMkLst>
            <pc:docMk/>
            <pc:sldMk cId="1746171726" sldId="257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746171726" sldId="257"/>
            <ac:spMk id="40" creationId="{3264C7B8-8124-4E63-8A37-8A659AF72C4D}"/>
          </ac:spMkLst>
        </pc:spChg>
        <pc:spChg chg="add mod">
          <ac:chgData name="Danny Young" userId="cb0f4ce2-eb4f-479e-8e8f-3beb257e632f" providerId="ADAL" clId="{A5C87FD3-9E3B-42EC-A936-E3DED54B5407}" dt="2023-05-03T17:03:43.962" v="1583" actId="207"/>
          <ac:spMkLst>
            <pc:docMk/>
            <pc:sldMk cId="1746171726" sldId="257"/>
            <ac:spMk id="41" creationId="{2E0DB2B9-8115-46AA-8162-741EE6A48EA4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746171726" sldId="257"/>
            <ac:spMk id="48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746171726" sldId="257"/>
            <ac:spMk id="106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59:28.246" v="1295" actId="20577"/>
          <ac:spMkLst>
            <pc:docMk/>
            <pc:sldMk cId="1746171726" sldId="257"/>
            <ac:spMk id="309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7:00:17.834" v="1342" actId="1076"/>
          <ac:spMkLst>
            <pc:docMk/>
            <pc:sldMk cId="1746171726" sldId="257"/>
            <ac:spMk id="3105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7:00:47.630" v="1398" actId="1076"/>
          <ac:spMkLst>
            <pc:docMk/>
            <pc:sldMk cId="1746171726" sldId="257"/>
            <ac:spMk id="3106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7:02:40.534" v="1464" actId="1076"/>
          <ac:spMkLst>
            <pc:docMk/>
            <pc:sldMk cId="1746171726" sldId="257"/>
            <ac:spMk id="3107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7:02:46.850" v="1466" actId="207"/>
          <ac:spMkLst>
            <pc:docMk/>
            <pc:sldMk cId="1746171726" sldId="257"/>
            <ac:spMk id="3108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7:03:43.962" v="1583" actId="207"/>
          <ac:spMkLst>
            <pc:docMk/>
            <pc:sldMk cId="1746171726" sldId="257"/>
            <ac:spMk id="3110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59:07.490" v="1244" actId="1076"/>
          <ac:graphicFrameMkLst>
            <pc:docMk/>
            <pc:sldMk cId="1746171726" sldId="257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59:38.827" v="1311" actId="1037"/>
          <ac:graphicFrameMkLst>
            <pc:docMk/>
            <pc:sldMk cId="1746171726" sldId="257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59:38.827" v="1311" actId="1037"/>
          <ac:graphicFrameMkLst>
            <pc:docMk/>
            <pc:sldMk cId="1746171726" sldId="257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59:38.827" v="1311" actId="1037"/>
          <ac:graphicFrameMkLst>
            <pc:docMk/>
            <pc:sldMk cId="1746171726" sldId="257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59:38.827" v="1311" actId="1037"/>
          <ac:graphicFrameMkLst>
            <pc:docMk/>
            <pc:sldMk cId="1746171726" sldId="257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04.784" v="1406" actId="1037"/>
          <ac:graphicFrameMkLst>
            <pc:docMk/>
            <pc:sldMk cId="1746171726" sldId="257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21.491" v="1411" actId="1076"/>
          <ac:graphicFrameMkLst>
            <pc:docMk/>
            <pc:sldMk cId="1746171726" sldId="257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23.998" v="1412" actId="1076"/>
          <ac:graphicFrameMkLst>
            <pc:docMk/>
            <pc:sldMk cId="1746171726" sldId="257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53.146" v="1432"/>
          <ac:graphicFrameMkLst>
            <pc:docMk/>
            <pc:sldMk cId="1746171726" sldId="257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42.787" v="1426" actId="1038"/>
          <ac:graphicFrameMkLst>
            <pc:docMk/>
            <pc:sldMk cId="1746171726" sldId="257"/>
            <ac:graphicFrameMk id="308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46.940" v="1430" actId="1037"/>
          <ac:graphicFrameMkLst>
            <pc:docMk/>
            <pc:sldMk cId="1746171726" sldId="257"/>
            <ac:graphicFrameMk id="308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2:09.825" v="1435"/>
          <ac:graphicFrameMkLst>
            <pc:docMk/>
            <pc:sldMk cId="1746171726" sldId="257"/>
            <ac:graphicFrameMk id="308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746171726" sldId="257"/>
            <ac:graphicFrameMk id="308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01:58.321" v="1434"/>
          <ac:graphicFrameMkLst>
            <pc:docMk/>
            <pc:sldMk cId="1746171726" sldId="257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746171726" sldId="257"/>
            <ac:graphicFrameMk id="308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746171726" sldId="257"/>
            <ac:graphicFrameMk id="308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746171726" sldId="257"/>
            <ac:graphicFrameMk id="309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746171726" sldId="257"/>
            <ac:graphicFrameMk id="3091" creationId="{00000000-0000-0000-0000-000000000000}"/>
          </ac:graphicFrameMkLst>
        </pc:graphicFrame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12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16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19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4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59:38.827" v="1311" actId="1037"/>
          <ac:cxnSpMkLst>
            <pc:docMk/>
            <pc:sldMk cId="1746171726" sldId="257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1746171726" sldId="257"/>
            <ac:cxnSpMk id="37" creationId="{00000000-0000-0000-0000-000000000000}"/>
          </ac:cxnSpMkLst>
        </pc:cxnChg>
      </pc:sldChg>
      <pc:sldChg chg="addSp delSp modSp">
        <pc:chgData name="Danny Young" userId="cb0f4ce2-eb4f-479e-8e8f-3beb257e632f" providerId="ADAL" clId="{A5C87FD3-9E3B-42EC-A936-E3DED54B5407}" dt="2023-05-03T17:29:37.133" v="1821" actId="1076"/>
        <pc:sldMkLst>
          <pc:docMk/>
          <pc:sldMk cId="2548611370" sldId="258"/>
        </pc:sldMkLst>
        <pc:spChg chg="mod">
          <ac:chgData name="Danny Young" userId="cb0f4ce2-eb4f-479e-8e8f-3beb257e632f" providerId="ADAL" clId="{A5C87FD3-9E3B-42EC-A936-E3DED54B5407}" dt="2023-05-03T17:24:25.865" v="1696" actId="14100"/>
          <ac:spMkLst>
            <pc:docMk/>
            <pc:sldMk cId="2548611370" sldId="258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548611370" sldId="258"/>
            <ac:spMk id="2083" creationId="{00000000-0000-0000-0000-000000000000}"/>
          </ac:spMkLst>
        </pc:spChg>
        <pc:graphicFrameChg chg="add mod">
          <ac:chgData name="Danny Young" userId="cb0f4ce2-eb4f-479e-8e8f-3beb257e632f" providerId="ADAL" clId="{A5C87FD3-9E3B-42EC-A936-E3DED54B5407}" dt="2023-05-03T17:24:40.302" v="1700" actId="1076"/>
          <ac:graphicFrameMkLst>
            <pc:docMk/>
            <pc:sldMk cId="2548611370" sldId="258"/>
            <ac:graphicFrameMk id="3" creationId="{AF04AFFA-5592-47D3-B4C4-953F46E4036C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26:08.948" v="1724" actId="14100"/>
          <ac:graphicFrameMkLst>
            <pc:docMk/>
            <pc:sldMk cId="2548611370" sldId="258"/>
            <ac:graphicFrameMk id="4" creationId="{99FF543B-E63A-46A1-95A2-A5D11E23B157}"/>
          </ac:graphicFrameMkLst>
        </pc:graphicFrameChg>
        <pc:graphicFrameChg chg="del mod">
          <ac:chgData name="Danny Young" userId="cb0f4ce2-eb4f-479e-8e8f-3beb257e632f" providerId="ADAL" clId="{A5C87FD3-9E3B-42EC-A936-E3DED54B5407}" dt="2023-05-03T17:24:35.893" v="1698" actId="478"/>
          <ac:graphicFrameMkLst>
            <pc:docMk/>
            <pc:sldMk cId="2548611370" sldId="258"/>
            <ac:graphicFrameMk id="2050" creationId="{00000000-0000-0000-0000-000000000000}"/>
          </ac:graphicFrameMkLst>
        </pc:graphicFrameChg>
        <pc:graphicFrameChg chg="del mod">
          <ac:chgData name="Danny Young" userId="cb0f4ce2-eb4f-479e-8e8f-3beb257e632f" providerId="ADAL" clId="{A5C87FD3-9E3B-42EC-A936-E3DED54B5407}" dt="2023-05-03T17:26:03.084" v="1721" actId="478"/>
          <ac:graphicFrameMkLst>
            <pc:docMk/>
            <pc:sldMk cId="2548611370" sldId="258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56.403" v="1720" actId="1076"/>
          <ac:graphicFrameMkLst>
            <pc:docMk/>
            <pc:sldMk cId="2548611370" sldId="258"/>
            <ac:graphicFrameMk id="410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0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0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0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1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1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5:49.136" v="1719" actId="1076"/>
          <ac:graphicFrameMkLst>
            <pc:docMk/>
            <pc:sldMk cId="2548611370" sldId="258"/>
            <ac:graphicFrameMk id="411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32.696" v="1730" actId="1076"/>
          <ac:graphicFrameMkLst>
            <pc:docMk/>
            <pc:sldMk cId="2548611370" sldId="258"/>
            <ac:graphicFrameMk id="411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36.061" v="1732" actId="1036"/>
          <ac:graphicFrameMkLst>
            <pc:docMk/>
            <pc:sldMk cId="2548611370" sldId="258"/>
            <ac:graphicFrameMk id="411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48.671" v="1737" actId="1037"/>
          <ac:graphicFrameMkLst>
            <pc:docMk/>
            <pc:sldMk cId="2548611370" sldId="258"/>
            <ac:graphicFrameMk id="411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32.696" v="1730" actId="1076"/>
          <ac:graphicFrameMkLst>
            <pc:docMk/>
            <pc:sldMk cId="2548611370" sldId="258"/>
            <ac:graphicFrameMk id="41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38.755" v="1733" actId="1076"/>
          <ac:graphicFrameMkLst>
            <pc:docMk/>
            <pc:sldMk cId="2548611370" sldId="258"/>
            <ac:graphicFrameMk id="411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48.671" v="1737" actId="1037"/>
          <ac:graphicFrameMkLst>
            <pc:docMk/>
            <pc:sldMk cId="2548611370" sldId="258"/>
            <ac:graphicFrameMk id="412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6:59.922" v="1740"/>
          <ac:graphicFrameMkLst>
            <pc:docMk/>
            <pc:sldMk cId="2548611370" sldId="258"/>
            <ac:graphicFrameMk id="412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7:31.494" v="1755" actId="1037"/>
          <ac:graphicFrameMkLst>
            <pc:docMk/>
            <pc:sldMk cId="2548611370" sldId="258"/>
            <ac:graphicFrameMk id="412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7:49.518" v="1771" actId="14100"/>
          <ac:graphicFrameMkLst>
            <pc:docMk/>
            <pc:sldMk cId="2548611370" sldId="258"/>
            <ac:graphicFrameMk id="412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7:29.299" v="1753" actId="1076"/>
          <ac:graphicFrameMkLst>
            <pc:docMk/>
            <pc:sldMk cId="2548611370" sldId="258"/>
            <ac:graphicFrameMk id="412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7:57.065" v="1782" actId="1037"/>
          <ac:graphicFrameMkLst>
            <pc:docMk/>
            <pc:sldMk cId="2548611370" sldId="258"/>
            <ac:graphicFrameMk id="412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8:09.476" v="1794" actId="1038"/>
          <ac:graphicFrameMkLst>
            <pc:docMk/>
            <pc:sldMk cId="2548611370" sldId="258"/>
            <ac:graphicFrameMk id="412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8:58.681" v="1802" actId="1037"/>
          <ac:graphicFrameMkLst>
            <pc:docMk/>
            <pc:sldMk cId="2548611370" sldId="258"/>
            <ac:graphicFrameMk id="412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9:08.985" v="1816" actId="1036"/>
          <ac:graphicFrameMkLst>
            <pc:docMk/>
            <pc:sldMk cId="2548611370" sldId="258"/>
            <ac:graphicFrameMk id="412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7:29:37.133" v="1821" actId="1076"/>
          <ac:graphicFrameMkLst>
            <pc:docMk/>
            <pc:sldMk cId="2548611370" sldId="258"/>
            <ac:graphicFrameMk id="4129" creationId="{00000000-0000-0000-0000-000000000000}"/>
          </ac:graphicFrameMkLst>
        </pc:graphicFrameChg>
      </pc:sldChg>
      <pc:sldChg chg="modSp ord">
        <pc:chgData name="Danny Young" userId="cb0f4ce2-eb4f-479e-8e8f-3beb257e632f" providerId="ADAL" clId="{A5C87FD3-9E3B-42EC-A936-E3DED54B5407}" dt="2023-05-03T17:04:45.972" v="1594"/>
        <pc:sldMkLst>
          <pc:docMk/>
          <pc:sldMk cId="1525923017" sldId="259"/>
        </pc:sldMkLst>
        <pc:spChg chg="mod">
          <ac:chgData name="Danny Young" userId="cb0f4ce2-eb4f-479e-8e8f-3beb257e632f" providerId="ADAL" clId="{A5C87FD3-9E3B-42EC-A936-E3DED54B5407}" dt="2023-05-03T17:04:18.496" v="1586" actId="1076"/>
          <ac:spMkLst>
            <pc:docMk/>
            <pc:sldMk cId="1525923017" sldId="259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25923017" sldId="259"/>
            <ac:spMk id="310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25923017" sldId="259"/>
            <ac:spMk id="5149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525923017" sldId="259"/>
            <ac:spMk id="5150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7:04:26.031" v="1593" actId="1037"/>
          <ac:graphicFrameMkLst>
            <pc:docMk/>
            <pc:sldMk cId="1525923017" sldId="259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2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3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525923017" sldId="259"/>
            <ac:graphicFrameMk id="5147" creationId="{00000000-0000-0000-0000-000000000000}"/>
          </ac:graphicFrameMkLst>
        </pc:graphicFrameChg>
      </pc:sldChg>
      <pc:sldChg chg="modSp">
        <pc:chgData name="Danny Young" userId="cb0f4ce2-eb4f-479e-8e8f-3beb257e632f" providerId="ADAL" clId="{A5C87FD3-9E3B-42EC-A936-E3DED54B5407}" dt="2023-05-03T16:31:32.354" v="5"/>
        <pc:sldMkLst>
          <pc:docMk/>
          <pc:sldMk cId="2172995858" sldId="260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2995858" sldId="260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2995858" sldId="260"/>
            <ac:spMk id="5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2995858" sldId="260"/>
            <ac:spMk id="4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2995858" sldId="260"/>
            <ac:spMk id="46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2995858" sldId="260"/>
            <ac:spMk id="4125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4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4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5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5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209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2995858" sldId="260"/>
            <ac:graphicFrameMk id="3090" creationId="{00000000-0000-0000-0000-000000000000}"/>
          </ac:graphicFrameMkLst>
        </pc:graphicFrame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4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7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8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9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44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172995858" sldId="260"/>
            <ac:cxnSpMk id="45" creationId="{00000000-0000-0000-0000-000000000000}"/>
          </ac:cxnSpMkLst>
        </pc:cxnChg>
      </pc:sldChg>
      <pc:sldChg chg="modSp">
        <pc:chgData name="Danny Young" userId="cb0f4ce2-eb4f-479e-8e8f-3beb257e632f" providerId="ADAL" clId="{A5C87FD3-9E3B-42EC-A936-E3DED54B5407}" dt="2023-05-03T16:31:32.354" v="5"/>
        <pc:sldMkLst>
          <pc:docMk/>
          <pc:sldMk cId="2179339426" sldId="261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9339426" sldId="261"/>
            <ac:spMk id="5141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179339426" sldId="261"/>
            <ac:spMk id="5142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179339426" sldId="261"/>
            <ac:graphicFrameMk id="2093" creationId="{00000000-0000-0000-0000-000000000000}"/>
          </ac:graphicFrameMkLst>
        </pc:graphicFrameChg>
      </pc:sldChg>
      <pc:sldChg chg="modSp">
        <pc:chgData name="Danny Young" userId="cb0f4ce2-eb4f-479e-8e8f-3beb257e632f" providerId="ADAL" clId="{A5C87FD3-9E3B-42EC-A936-E3DED54B5407}" dt="2023-05-03T16:31:32.354" v="5"/>
        <pc:sldMkLst>
          <pc:docMk/>
          <pc:sldMk cId="224684603" sldId="262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1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1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14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17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30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4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24684603" sldId="262"/>
            <ac:spMk id="6183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2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2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3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4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24684603" sldId="262"/>
            <ac:graphicFrameMk id="47" creationId="{00000000-0000-0000-0000-000000000000}"/>
          </ac:graphicFrameMkLst>
        </pc:graphicFrame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20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27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40" creationId="{00000000-0000-0000-0000-000000000000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224684603" sldId="262"/>
            <ac:cxnSpMk id="41" creationId="{00000000-0000-0000-0000-000000000000}"/>
          </ac:cxnSpMkLst>
        </pc:cxnChg>
      </pc:sldChg>
      <pc:sldChg chg="modSp del">
        <pc:chgData name="Danny Young" userId="cb0f4ce2-eb4f-479e-8e8f-3beb257e632f" providerId="ADAL" clId="{A5C87FD3-9E3B-42EC-A936-E3DED54B5407}" dt="2023-05-03T17:23:49.268" v="1674" actId="2696"/>
        <pc:sldMkLst>
          <pc:docMk/>
          <pc:sldMk cId="1976406415" sldId="263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976406415" sldId="263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976406415" sldId="263"/>
            <ac:spMk id="1031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976406415" sldId="263"/>
            <ac:spMk id="1032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976406415" sldId="263"/>
            <ac:graphicFrameMk id="9" creationId="{EF4BFFF7-0F9E-4989-9030-0079D76EF03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976406415" sldId="263"/>
            <ac:graphicFrameMk id="102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976406415" sldId="263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976406415" sldId="263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976406415" sldId="263"/>
            <ac:graphicFrameMk id="1029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332" v="1675" actId="2696"/>
        <pc:sldMkLst>
          <pc:docMk/>
          <pc:sldMk cId="111076092" sldId="264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9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12" creationId="{44A93FC9-CAF4-4F14-994F-BA593A9ECFA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13" creationId="{1BA35F77-3EA9-4ED5-8551-5BA7FD40AADF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2056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11076092" sldId="264"/>
            <ac:spMk id="2057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10" creationId="{1CC41A59-BE44-4054-8D0B-F511BF3C06E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11" creationId="{C23E2B9A-5641-442F-9500-8DEDE1A5ED02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14" creationId="{A1662E3F-2BDF-4D1B-94AB-C54FF8E5B3A2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205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205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205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11076092" sldId="264"/>
            <ac:graphicFrameMk id="2053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393" v="1676" actId="2696"/>
        <pc:sldMkLst>
          <pc:docMk/>
          <pc:sldMk cId="1257325508" sldId="265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14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86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87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88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89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90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9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257325508" sldId="265"/>
            <ac:spMk id="3093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22" creationId="{4B2191CF-DD57-4E4A-B07A-C8FF9B3DC652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257325508" sldId="265"/>
            <ac:graphicFrameMk id="3083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586" v="1679" actId="2696"/>
        <pc:sldMkLst>
          <pc:docMk/>
          <pc:sldMk cId="2468158356" sldId="266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468158356" sldId="266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468158356" sldId="266"/>
            <ac:spMk id="4116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468158356" sldId="266"/>
            <ac:graphicFrameMk id="4099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650" v="1680" actId="2696"/>
        <pc:sldMkLst>
          <pc:docMk/>
          <pc:sldMk cId="371281502" sldId="267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71281502" sldId="267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71281502" sldId="267"/>
            <ac:spMk id="5133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71281502" sldId="267"/>
            <ac:graphicFrameMk id="19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868" v="1684" actId="2696"/>
        <pc:sldMkLst>
          <pc:docMk/>
          <pc:sldMk cId="71846096" sldId="268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71846096" sldId="268"/>
            <ac:spMk id="9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71846096" sldId="268"/>
            <ac:spMk id="10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71846096" sldId="268"/>
            <ac:spMk id="11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71846096" sldId="268"/>
            <ac:spMk id="6155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71846096" sldId="268"/>
            <ac:graphicFrameMk id="614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71846096" sldId="268"/>
            <ac:graphicFrameMk id="614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71846096" sldId="268"/>
            <ac:graphicFrameMk id="614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71846096" sldId="268"/>
            <ac:graphicFrameMk id="614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71846096" sldId="268"/>
            <ac:graphicFrameMk id="6150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917" v="1685" actId="2696"/>
        <pc:sldMkLst>
          <pc:docMk/>
          <pc:sldMk cId="1399798287" sldId="269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399798287" sldId="269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1399798287" sldId="269"/>
            <ac:spMk id="7180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1399798287" sldId="269"/>
            <ac:graphicFrameMk id="15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50.003" v="1687" actId="2696"/>
        <pc:sldMkLst>
          <pc:docMk/>
          <pc:sldMk cId="3491462632" sldId="271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491462632" sldId="271"/>
            <ac:spMk id="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491462632" sldId="271"/>
            <ac:spMk id="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491462632" sldId="271"/>
            <ac:spMk id="16" creationId="{00000000-0000-0000-0000-000000000000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5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6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7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8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9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0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1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4" creationId="{00000000-0000-0000-0000-00000000000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491462632" sldId="271"/>
            <ac:graphicFrameMk id="15" creationId="{00000000-0000-0000-0000-00000000000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50.082" v="1688" actId="2696"/>
        <pc:sldMkLst>
          <pc:docMk/>
          <pc:sldMk cId="3678802646" sldId="272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3" creationId="{2AA5A306-B4A4-40A2-8595-22B77CF2AE15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4" creationId="{B59F9E31-919A-446D-9CF1-C97D5C513D76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6" creationId="{38A80916-1419-49FB-BC99-C0A4897C742F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8" creationId="{A53AE276-97BA-48B3-9C41-A41533C44CBD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12" creationId="{165D6C0F-5A7B-48A4-B191-14620785EE44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19" creationId="{D52493ED-5B6D-456D-9A46-C65E856CF505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678802646" sldId="272"/>
            <ac:spMk id="22" creationId="{2BC2E78C-3BA0-49E9-B43E-E1A0C166ADE7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5" creationId="{E4D847BF-00F7-4F12-86D0-05DD370E0EB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7" creationId="{0B19C5B2-EF3D-47A6-9BEC-4AF50A29A5B9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9" creationId="{B4BFB0E1-31D6-4423-8432-CA2D2CFE7D32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10" creationId="{2CF7C20C-26FC-4C1D-BF45-888AFC8CDF1F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11" creationId="{32D4CCAA-64D2-4F2D-AE16-528AE6B853B2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13" creationId="{984DCE1D-705C-4168-BA1B-8BC1395AE67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14" creationId="{0D3217EC-FEDA-4D9D-9723-82C1E77EB58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18" creationId="{91207D71-558B-40A3-B1B1-D193D8A074F1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0" creationId="{E76B0DBC-A2AF-4760-8D19-2A9B8A2D48F6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1" creationId="{71F57640-3070-4282-8304-483F22CF56E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3" creationId="{59DFEC13-A972-4DA0-8044-3C7BFAB0D6E5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4" creationId="{6C74CC8D-F54A-4295-B0EE-BFEC65D7D6A1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5" creationId="{E0D333F0-EC65-4C69-80BD-FA98E0ED3591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7" creationId="{34EEA07F-9B12-48B7-93D1-0C894AAB9F3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8" creationId="{EA89DA4E-EECC-4013-934F-F767FF8AB6EC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678802646" sldId="272"/>
            <ac:graphicFrameMk id="29" creationId="{50802566-1DAA-4EEF-8764-00290C3FFCFA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6:58:31.533" v="1207" actId="2696"/>
        <pc:sldMkLst>
          <pc:docMk/>
          <pc:sldMk cId="527513998" sldId="273"/>
        </pc:sldMkLst>
        <pc:spChg chg="mod">
          <ac:chgData name="Danny Young" userId="cb0f4ce2-eb4f-479e-8e8f-3beb257e632f" providerId="ADAL" clId="{A5C87FD3-9E3B-42EC-A936-E3DED54B5407}" dt="2023-05-03T16:31:43.550" v="7" actId="1076"/>
          <ac:spMkLst>
            <pc:docMk/>
            <pc:sldMk cId="527513998" sldId="273"/>
            <ac:spMk id="2" creationId="{12D66312-ED5A-4D03-A2F1-10A53B588897}"/>
          </ac:spMkLst>
        </pc:spChg>
        <pc:spChg chg="mod">
          <ac:chgData name="Danny Young" userId="cb0f4ce2-eb4f-479e-8e8f-3beb257e632f" providerId="ADAL" clId="{A5C87FD3-9E3B-42EC-A936-E3DED54B5407}" dt="2023-05-03T16:32:25.570" v="33" actId="14100"/>
          <ac:spMkLst>
            <pc:docMk/>
            <pc:sldMk cId="527513998" sldId="273"/>
            <ac:spMk id="3" creationId="{09A50470-3556-41CA-99C1-FE088D7845B2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527513998" sldId="273"/>
            <ac:spMk id="11" creationId="{326819C7-6E49-43D9-A744-AC613B077E84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527513998" sldId="273"/>
            <ac:spMk id="17" creationId="{53AD5532-9F72-4191-9E3C-6BBFAF1B0348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527513998" sldId="273"/>
            <ac:spMk id="18" creationId="{D979A4D7-D6B5-48A6-AA1D-1AF17FC379EE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527513998" sldId="273"/>
            <ac:spMk id="19" creationId="{AA8AEA44-4F9D-412F-9E13-119DB844D1C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527513998" sldId="273"/>
            <ac:spMk id="23" creationId="{6B21C3A4-2EFE-483A-A182-C8E822DACFEF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4" creationId="{963F52A6-8BBF-4408-98D2-F49AB4C4A6FC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5" creationId="{F445F855-9B40-45D3-89A0-27EE5A542909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6" creationId="{7236B382-D7E2-4D8B-AA62-C241C01E6DB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7" creationId="{DC596029-B0B3-4145-9EB6-CC7FB8826D83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8" creationId="{94AA3AB5-7DB4-4109-9F34-B51F3C6CF66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12" creationId="{21C50F3F-B337-4C62-AEF8-0B2390172B7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13" creationId="{409313C8-87E2-4DFB-93B4-8AE3D48E2B4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14" creationId="{75C00C2F-978C-41FE-9F96-E0513A4362ED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15" creationId="{1B981D02-D7C1-4798-AB65-EC6F7361372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20" creationId="{D3B83C62-4D72-4772-AA41-9EA1AF275F4C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21" creationId="{89BF20BE-B313-414A-B153-B891C90DEE0C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22" creationId="{4C6AEDA5-1E91-4D6C-B448-42FA051799DD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527513998" sldId="273"/>
            <ac:graphicFrameMk id="24" creationId="{A1C6C510-564D-44FC-ABA3-BA0B4D739ECA}"/>
          </ac:graphicFrameMkLst>
        </pc:graphicFrameChg>
      </pc:sldChg>
      <pc:sldChg chg="addSp delSp modSp">
        <pc:chgData name="Danny Young" userId="cb0f4ce2-eb4f-479e-8e8f-3beb257e632f" providerId="ADAL" clId="{A5C87FD3-9E3B-42EC-A936-E3DED54B5407}" dt="2023-05-03T17:23:21.603" v="1671" actId="27636"/>
        <pc:sldMkLst>
          <pc:docMk/>
          <pc:sldMk cId="686527365" sldId="274"/>
        </pc:sldMkLst>
        <pc:spChg chg="mod">
          <ac:chgData name="Danny Young" userId="cb0f4ce2-eb4f-479e-8e8f-3beb257e632f" providerId="ADAL" clId="{A5C87FD3-9E3B-42EC-A936-E3DED54B5407}" dt="2023-05-03T17:18:11.699" v="1610" actId="1076"/>
          <ac:spMkLst>
            <pc:docMk/>
            <pc:sldMk cId="686527365" sldId="274"/>
            <ac:spMk id="3" creationId="{95C46078-6635-42A2-B6DD-CAAB5354A1E8}"/>
          </ac:spMkLst>
        </pc:spChg>
        <pc:spChg chg="mod">
          <ac:chgData name="Danny Young" userId="cb0f4ce2-eb4f-479e-8e8f-3beb257e632f" providerId="ADAL" clId="{A5C87FD3-9E3B-42EC-A936-E3DED54B5407}" dt="2023-05-03T17:23:21.603" v="1671" actId="27636"/>
          <ac:spMkLst>
            <pc:docMk/>
            <pc:sldMk cId="686527365" sldId="274"/>
            <ac:spMk id="7" creationId="{9173625D-CB2F-48B6-9B28-EDDBE7D9B06F}"/>
          </ac:spMkLst>
        </pc:spChg>
        <pc:spChg chg="add mod">
          <ac:chgData name="Danny Young" userId="cb0f4ce2-eb4f-479e-8e8f-3beb257e632f" providerId="ADAL" clId="{A5C87FD3-9E3B-42EC-A936-E3DED54B5407}" dt="2023-05-03T17:18:50.268" v="1646" actId="20577"/>
          <ac:spMkLst>
            <pc:docMk/>
            <pc:sldMk cId="686527365" sldId="274"/>
            <ac:spMk id="8" creationId="{F4CD789C-1C81-4357-A418-FCD29A486815}"/>
          </ac:spMkLst>
        </pc:spChg>
        <pc:graphicFrameChg chg="mod">
          <ac:chgData name="Danny Young" userId="cb0f4ce2-eb4f-479e-8e8f-3beb257e632f" providerId="ADAL" clId="{A5C87FD3-9E3B-42EC-A936-E3DED54B5407}" dt="2023-05-03T17:18:11.699" v="1610" actId="1076"/>
          <ac:graphicFrameMkLst>
            <pc:docMk/>
            <pc:sldMk cId="686527365" sldId="274"/>
            <ac:graphicFrameMk id="4" creationId="{E5E8296C-F932-42D1-B553-B120C16D369C}"/>
          </ac:graphicFrameMkLst>
        </pc:graphicFrameChg>
        <pc:graphicFrameChg chg="mod">
          <ac:chgData name="Danny Young" userId="cb0f4ce2-eb4f-479e-8e8f-3beb257e632f" providerId="ADAL" clId="{A5C87FD3-9E3B-42EC-A936-E3DED54B5407}" dt="2023-05-03T17:16:31.782" v="1605" actId="1076"/>
          <ac:graphicFrameMkLst>
            <pc:docMk/>
            <pc:sldMk cId="686527365" sldId="274"/>
            <ac:graphicFrameMk id="5" creationId="{FA95A4A5-68DB-424C-B39A-18FFF714E057}"/>
          </ac:graphicFrameMkLst>
        </pc:graphicFrameChg>
        <pc:graphicFrameChg chg="del mod">
          <ac:chgData name="Danny Young" userId="cb0f4ce2-eb4f-479e-8e8f-3beb257e632f" providerId="ADAL" clId="{A5C87FD3-9E3B-42EC-A936-E3DED54B5407}" dt="2023-05-03T17:18:00.010" v="1606" actId="478"/>
          <ac:graphicFrameMkLst>
            <pc:docMk/>
            <pc:sldMk cId="686527365" sldId="274"/>
            <ac:graphicFrameMk id="6" creationId="{1635C655-B3B9-4AF7-9A04-8BAE3F19EE7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20:13.937" v="1650" actId="1076"/>
          <ac:graphicFrameMkLst>
            <pc:docMk/>
            <pc:sldMk cId="686527365" sldId="274"/>
            <ac:graphicFrameMk id="9" creationId="{1C91D0B0-8512-4838-88E5-5831D71E6BE4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22:57.762" v="1658" actId="1037"/>
          <ac:graphicFrameMkLst>
            <pc:docMk/>
            <pc:sldMk cId="686527365" sldId="274"/>
            <ac:graphicFrameMk id="10" creationId="{D03F0187-09FB-4E14-A107-8B431E2A38A2}"/>
          </ac:graphicFrameMkLst>
        </pc:graphicFrameChg>
      </pc:sldChg>
      <pc:sldChg chg="addSp delSp modSp">
        <pc:chgData name="Danny Young" userId="cb0f4ce2-eb4f-479e-8e8f-3beb257e632f" providerId="ADAL" clId="{A5C87FD3-9E3B-42EC-A936-E3DED54B5407}" dt="2023-05-03T18:09:54.357" v="4564" actId="1035"/>
        <pc:sldMkLst>
          <pc:docMk/>
          <pc:sldMk cId="3278652238" sldId="275"/>
        </pc:sldMkLst>
        <pc:spChg chg="add del mod">
          <ac:chgData name="Danny Young" userId="cb0f4ce2-eb4f-479e-8e8f-3beb257e632f" providerId="ADAL" clId="{A5C87FD3-9E3B-42EC-A936-E3DED54B5407}" dt="2023-05-03T18:06:20.471" v="4030" actId="478"/>
          <ac:spMkLst>
            <pc:docMk/>
            <pc:sldMk cId="3278652238" sldId="275"/>
            <ac:spMk id="2" creationId="{0FE2CE96-B9A4-4405-8B56-97D778D01FEC}"/>
          </ac:spMkLst>
        </pc:spChg>
        <pc:spChg chg="add del mod">
          <ac:chgData name="Danny Young" userId="cb0f4ce2-eb4f-479e-8e8f-3beb257e632f" providerId="ADAL" clId="{A5C87FD3-9E3B-42EC-A936-E3DED54B5407}" dt="2023-05-03T18:06:20.471" v="4030" actId="478"/>
          <ac:spMkLst>
            <pc:docMk/>
            <pc:sldMk cId="3278652238" sldId="275"/>
            <ac:spMk id="3" creationId="{DE4CDA02-2CE6-4A55-B534-CE803D6F7D4B}"/>
          </ac:spMkLst>
        </pc:spChg>
        <pc:spChg chg="del mod">
          <ac:chgData name="Danny Young" userId="cb0f4ce2-eb4f-479e-8e8f-3beb257e632f" providerId="ADAL" clId="{A5C87FD3-9E3B-42EC-A936-E3DED54B5407}" dt="2023-05-03T18:05:52.005" v="4003"/>
          <ac:spMkLst>
            <pc:docMk/>
            <pc:sldMk cId="3278652238" sldId="275"/>
            <ac:spMk id="4" creationId="{9B912036-506D-4A34-AA26-F75B905B09F8}"/>
          </ac:spMkLst>
        </pc:spChg>
        <pc:spChg chg="del mod">
          <ac:chgData name="Danny Young" userId="cb0f4ce2-eb4f-479e-8e8f-3beb257e632f" providerId="ADAL" clId="{A5C87FD3-9E3B-42EC-A936-E3DED54B5407}" dt="2023-05-03T18:05:52.005" v="4003"/>
          <ac:spMkLst>
            <pc:docMk/>
            <pc:sldMk cId="3278652238" sldId="275"/>
            <ac:spMk id="5" creationId="{5E0CF5AF-DD0C-41A3-9621-4FD87AA2AD33}"/>
          </ac:spMkLst>
        </pc:spChg>
        <pc:spChg chg="mod">
          <ac:chgData name="Danny Young" userId="cb0f4ce2-eb4f-479e-8e8f-3beb257e632f" providerId="ADAL" clId="{A5C87FD3-9E3B-42EC-A936-E3DED54B5407}" dt="2023-05-03T18:06:24.122" v="4031" actId="1076"/>
          <ac:spMkLst>
            <pc:docMk/>
            <pc:sldMk cId="3278652238" sldId="275"/>
            <ac:spMk id="6" creationId="{80EDE694-666C-4553-A495-3F3EEF32520F}"/>
          </ac:spMkLst>
        </pc:spChg>
        <pc:spChg chg="mod">
          <ac:chgData name="Danny Young" userId="cb0f4ce2-eb4f-479e-8e8f-3beb257e632f" providerId="ADAL" clId="{A5C87FD3-9E3B-42EC-A936-E3DED54B5407}" dt="2023-05-03T18:08:21.249" v="4336" actId="1035"/>
          <ac:spMkLst>
            <pc:docMk/>
            <pc:sldMk cId="3278652238" sldId="275"/>
            <ac:spMk id="7" creationId="{29879196-1266-44B4-BA2D-20C75A10482C}"/>
          </ac:spMkLst>
        </pc:spChg>
        <pc:spChg chg="add mod">
          <ac:chgData name="Danny Young" userId="cb0f4ce2-eb4f-479e-8e8f-3beb257e632f" providerId="ADAL" clId="{A5C87FD3-9E3B-42EC-A936-E3DED54B5407}" dt="2023-05-03T18:09:54.357" v="4564" actId="1035"/>
          <ac:spMkLst>
            <pc:docMk/>
            <pc:sldMk cId="3278652238" sldId="275"/>
            <ac:spMk id="8" creationId="{701DD334-9E7B-43B4-8618-658B9891D0BD}"/>
          </ac:spMkLst>
        </pc:spChg>
        <pc:spChg chg="add mod">
          <ac:chgData name="Danny Young" userId="cb0f4ce2-eb4f-479e-8e8f-3beb257e632f" providerId="ADAL" clId="{A5C87FD3-9E3B-42EC-A936-E3DED54B5407}" dt="2023-05-03T18:09:40.130" v="4561" actId="207"/>
          <ac:spMkLst>
            <pc:docMk/>
            <pc:sldMk cId="3278652238" sldId="275"/>
            <ac:spMk id="9" creationId="{353FDAF0-F692-43B6-A4F0-35ED365D8BF1}"/>
          </ac:spMkLst>
        </pc:spChg>
      </pc:sldChg>
      <pc:sldChg chg="modSp del">
        <pc:chgData name="Danny Young" userId="cb0f4ce2-eb4f-479e-8e8f-3beb257e632f" providerId="ADAL" clId="{A5C87FD3-9E3B-42EC-A936-E3DED54B5407}" dt="2023-05-03T17:23:49.520" v="1678" actId="2696"/>
        <pc:sldMkLst>
          <pc:docMk/>
          <pc:sldMk cId="388926172" sldId="276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88926172" sldId="276"/>
            <ac:spMk id="4" creationId="{27C8D118-1F3B-4711-957B-116DDA6984E3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88926172" sldId="276"/>
            <ac:graphicFrameMk id="5" creationId="{DFF0564E-8C9D-42D0-8101-E0E6E707241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88926172" sldId="276"/>
            <ac:graphicFrameMk id="6" creationId="{F5F62CF4-02DD-456E-8CDA-7C3A78A0FF2D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88926172" sldId="276"/>
            <ac:graphicFrameMk id="7" creationId="{CF00FC48-E6F7-4EDE-908D-1CF7220A2348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742" v="1681" actId="2696"/>
        <pc:sldMkLst>
          <pc:docMk/>
          <pc:sldMk cId="2537292207" sldId="277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537292207" sldId="277"/>
            <ac:spMk id="3" creationId="{A0085B9E-C90E-43BA-BC0C-97F965EAD1A2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2537292207" sldId="277"/>
            <ac:spMk id="6" creationId="{F295628B-9CDD-493B-BEAD-60FD49B30132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5" creationId="{C36141C3-DE38-4EA0-BCE4-3CEA85042C3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7" creationId="{5AE2F781-3F8F-4700-ACA3-B432F6C24515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8" creationId="{C2DF6A73-7CF0-4B50-8A21-D68A1247479C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9" creationId="{3CE01BE4-BE69-490A-B66A-6F0FE957C4D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10" creationId="{479258CF-7A4A-48BD-B842-EB08903BE158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2537292207" sldId="277"/>
            <ac:graphicFrameMk id="11" creationId="{52592156-8166-48BC-A121-02C50440D9CD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165" v="1672" actId="2696"/>
        <pc:sldMkLst>
          <pc:docMk/>
          <pc:sldMk cId="3298349571" sldId="278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3" creationId="{68633FAE-5362-4849-8C37-237D527B3592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6" creationId="{DDF38FF3-5DC9-4217-B4E8-CF690C3C641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19" creationId="{0E53CE12-5D60-49BF-BDDB-FD3F3298A35A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0" creationId="{E9BAC9AD-2003-45F8-8B37-7665863B73C5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1" creationId="{3E2AC905-8495-4FC3-829D-D7EB003B3B6D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2" creationId="{9424BBA9-77D4-4BFC-8FF7-7EFE3CDE06AC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3" creationId="{AE7F4546-77DD-49B2-A791-4E0B473E7121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4" creationId="{C8EA34D8-DAFA-4A2E-A7E8-5F4D8EEE0006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5" creationId="{D14FE384-6CF2-44D4-A72C-9F411859C0EE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6" creationId="{705A9846-E296-42F8-9347-21509D310DD4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7" creationId="{47E73347-D20A-4D7B-9FCF-1019F7BE107B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3298349571" sldId="278"/>
            <ac:spMk id="28" creationId="{B6821D82-ECB7-4409-80FF-E8FB08C887C3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298349571" sldId="278"/>
            <ac:graphicFrameMk id="29" creationId="{97B46C2C-2498-46C1-845A-78C49536BC4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298349571" sldId="278"/>
            <ac:graphicFrameMk id="30" creationId="{F1500458-252E-479E-8807-8F42A39EE9D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3298349571" sldId="278"/>
            <ac:graphicFrameMk id="31" creationId="{FA7DF5BF-B21D-466D-8B09-8843451DBBF4}"/>
          </ac:graphicFrameMkLst>
        </pc:graphicFrameChg>
        <pc:picChg chg="mod">
          <ac:chgData name="Danny Young" userId="cb0f4ce2-eb4f-479e-8e8f-3beb257e632f" providerId="ADAL" clId="{A5C87FD3-9E3B-42EC-A936-E3DED54B5407}" dt="2023-05-03T16:31:32.354" v="5"/>
          <ac:picMkLst>
            <pc:docMk/>
            <pc:sldMk cId="3298349571" sldId="278"/>
            <ac:picMk id="5" creationId="{F0E7E227-E81F-4FE2-BE11-76C9E5196F92}"/>
          </ac:picMkLst>
        </pc:pic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8" creationId="{ED7EA3FE-EFCA-4786-B8E4-7C1E6C871178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9" creationId="{69D75407-ABF5-4512-80E0-74D969FECA42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0" creationId="{D66DB894-E6D8-432A-8FB8-B30AE3984D54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1" creationId="{F83B1B8E-540E-4848-9FE6-65BE5C1EFDD8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2" creationId="{0A2FB082-D198-408C-A8C8-2C4B1DDA85FD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6" creationId="{7BBA8B6D-3EDE-4865-AB0A-469EB08B11C9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7" creationId="{1F4FD5EB-8FA1-4567-AAC0-7171D2EB7876}"/>
          </ac:cxnSpMkLst>
        </pc:cxnChg>
        <pc:cxnChg chg="mod">
          <ac:chgData name="Danny Young" userId="cb0f4ce2-eb4f-479e-8e8f-3beb257e632f" providerId="ADAL" clId="{A5C87FD3-9E3B-42EC-A936-E3DED54B5407}" dt="2023-05-03T16:31:32.354" v="5"/>
          <ac:cxnSpMkLst>
            <pc:docMk/>
            <pc:sldMk cId="3298349571" sldId="278"/>
            <ac:cxnSpMk id="18" creationId="{3DD78D3A-8598-4E56-8F11-2C1B4C155A79}"/>
          </ac:cxnSpMkLst>
        </pc:cxnChg>
      </pc:sldChg>
      <pc:sldChg chg="modSp del">
        <pc:chgData name="Danny Young" userId="cb0f4ce2-eb4f-479e-8e8f-3beb257e632f" providerId="ADAL" clId="{A5C87FD3-9E3B-42EC-A936-E3DED54B5407}" dt="2023-05-03T17:23:49.229" v="1673" actId="2696"/>
        <pc:sldMkLst>
          <pc:docMk/>
          <pc:sldMk cId="973264898" sldId="279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4" creationId="{EF15DD9E-220B-481A-B6A8-CAFEA147FE14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5" creationId="{3D68932E-ED60-45DE-AE67-6D366FA2C876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6" creationId="{CA49D57C-D8C1-40A3-94C1-F2C606D18A1C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12" creationId="{5E1D3BFA-1518-4720-A0D9-1DE00A8E929A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16" creationId="{41AE39BB-2A25-403D-B7F4-9430EE5CA6C7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973264898" sldId="279"/>
            <ac:spMk id="20" creationId="{6115B89B-5A04-48F5-A93E-DF60934F8C8A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7" creationId="{B7B4A59B-60FB-4F82-B120-164B166D23CD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8" creationId="{70F0E1AB-EC10-4C66-8460-DA4C1B70152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9" creationId="{691D89A8-90C5-4E62-8982-85A3EAAAB661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0" creationId="{7FEE01A4-A7FB-4845-870C-576E93D3BB74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1" creationId="{A2262159-695A-4E13-AED4-2B9E6F4F5AF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3" creationId="{C899CDB7-1C38-451C-8A29-BF0F8CBD733D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4" creationId="{EF067D05-ED86-4D5B-B111-13273364A17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5" creationId="{674C71F2-64DF-4072-B540-D4383B340EFE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7" creationId="{E5900F19-FE21-4A47-8EDD-B148CF046BE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8" creationId="{0B503FD2-EA89-4170-BC21-6F18672D66F8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973264898" sldId="279"/>
            <ac:graphicFrameMk id="19" creationId="{1F2F117E-EF05-4480-8A39-7ACD3DDDAEC1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485" v="1677" actId="2696"/>
        <pc:sldMkLst>
          <pc:docMk/>
          <pc:sldMk cId="877076404" sldId="280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877076404" sldId="280"/>
            <ac:spMk id="3" creationId="{95C46DD5-3229-412B-9B84-105A6E617EB1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877076404" sldId="280"/>
            <ac:spMk id="6" creationId="{FB352C36-5E6B-498B-A619-A6F6201325F7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877076404" sldId="280"/>
            <ac:spMk id="16" creationId="{7FAB638D-9812-4C97-BFE1-B000EBB6ACF1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4" creationId="{724DD03B-0D7E-44EF-9044-B93E8F2222C8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5" creationId="{74C82CBB-5FCF-43EE-B436-332B56D80C44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7" creationId="{56278BE0-1E04-4E56-AB02-7D5AE1666236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9" creationId="{003CC919-5BF6-4407-BB06-6F43F295C199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10" creationId="{108A192F-DBA2-4275-A341-5D1801952E7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11" creationId="{B45D3AA4-54CB-4752-A899-CA9B589336F8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17" creationId="{EAB9044D-EAAF-43AA-A177-D30B3AB3B440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18" creationId="{B46FA9EC-54FE-4453-B80F-7204E69B137B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19" creationId="{4129E8EB-F777-420F-B92F-4B4EB3FA7E81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77076404" sldId="280"/>
            <ac:graphicFrameMk id="20" creationId="{CA2DB77F-3256-42C3-88DF-BC80B40D2E66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792" v="1682" actId="2696"/>
        <pc:sldMkLst>
          <pc:docMk/>
          <pc:sldMk cId="644854984" sldId="281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644854984" sldId="281"/>
            <ac:spMk id="5" creationId="{C6EA4458-9C9D-4FCA-9498-AEDECBA4C623}"/>
          </ac:spMkLst>
        </pc:spChg>
      </pc:sldChg>
      <pc:sldChg chg="modSp del">
        <pc:chgData name="Danny Young" userId="cb0f4ce2-eb4f-479e-8e8f-3beb257e632f" providerId="ADAL" clId="{A5C87FD3-9E3B-42EC-A936-E3DED54B5407}" dt="2023-05-03T17:23:49.828" v="1683" actId="2696"/>
        <pc:sldMkLst>
          <pc:docMk/>
          <pc:sldMk cId="858938340" sldId="282"/>
        </pc:sldMkLst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858938340" sldId="282"/>
            <ac:graphicFrameMk id="4" creationId="{596131E4-0338-42E9-A932-FCA799A1B520}"/>
          </ac:graphicFrameMkLst>
        </pc:graphicFrameChg>
      </pc:sldChg>
      <pc:sldChg chg="modSp del">
        <pc:chgData name="Danny Young" userId="cb0f4ce2-eb4f-479e-8e8f-3beb257e632f" providerId="ADAL" clId="{A5C87FD3-9E3B-42EC-A936-E3DED54B5407}" dt="2023-05-03T17:23:49.949" v="1686" actId="2696"/>
        <pc:sldMkLst>
          <pc:docMk/>
          <pc:sldMk cId="4231424472" sldId="283"/>
        </pc:sld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4231424472" sldId="283"/>
            <ac:spMk id="3" creationId="{388E1C88-E0E8-4F2E-A963-9F566D24025E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4231424472" sldId="283"/>
            <ac:spMk id="4" creationId="{210FBACF-ADE7-4591-B119-137BF9B5EBC9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4231424472" sldId="283"/>
            <ac:spMk id="5" creationId="{95B36335-AAA2-4C3B-80C9-E86CA07949BD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k cId="4231424472" sldId="283"/>
            <ac:spMk id="8" creationId="{58442D1F-39A0-40F8-A7E1-E43CFEACD419}"/>
          </ac:spMkLst>
        </pc:sp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4231424472" sldId="283"/>
            <ac:graphicFrameMk id="6" creationId="{3CA43DAD-FE4E-4DD4-ACBA-99F8332C35BF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4231424472" sldId="283"/>
            <ac:graphicFrameMk id="7" creationId="{550FF1A6-6777-48C5-8F90-B943FC3A91DA}"/>
          </ac:graphicFrameMkLst>
        </pc:graphicFrameChg>
        <pc:graphicFrameChg chg="mod">
          <ac:chgData name="Danny Young" userId="cb0f4ce2-eb4f-479e-8e8f-3beb257e632f" providerId="ADAL" clId="{A5C87FD3-9E3B-42EC-A936-E3DED54B5407}" dt="2023-05-03T16:31:32.354" v="5"/>
          <ac:graphicFrameMkLst>
            <pc:docMk/>
            <pc:sldMk cId="4231424472" sldId="283"/>
            <ac:graphicFrameMk id="9" creationId="{1FF749B7-C6B3-439A-9613-4FFE73874E24}"/>
          </ac:graphicFrameMkLst>
        </pc:graphicFrameChg>
      </pc:sldChg>
      <pc:sldChg chg="addSp delSp modSp add ord modAnim">
        <pc:chgData name="Danny Young" userId="cb0f4ce2-eb4f-479e-8e8f-3beb257e632f" providerId="ADAL" clId="{A5C87FD3-9E3B-42EC-A936-E3DED54B5407}" dt="2023-05-03T16:37:27.374" v="243"/>
        <pc:sldMkLst>
          <pc:docMk/>
          <pc:sldMk cId="2698767400" sldId="284"/>
        </pc:sldMkLst>
        <pc:spChg chg="mod">
          <ac:chgData name="Danny Young" userId="cb0f4ce2-eb4f-479e-8e8f-3beb257e632f" providerId="ADAL" clId="{A5C87FD3-9E3B-42EC-A936-E3DED54B5407}" dt="2023-05-03T16:32:47.467" v="37" actId="1076"/>
          <ac:spMkLst>
            <pc:docMk/>
            <pc:sldMk cId="2698767400" sldId="284"/>
            <ac:spMk id="3" creationId="{09A50470-3556-41CA-99C1-FE088D7845B2}"/>
          </ac:spMkLst>
        </pc:spChg>
        <pc:spChg chg="del">
          <ac:chgData name="Danny Young" userId="cb0f4ce2-eb4f-479e-8e8f-3beb257e632f" providerId="ADAL" clId="{A5C87FD3-9E3B-42EC-A936-E3DED54B5407}" dt="2023-05-03T16:32:38.047" v="35" actId="478"/>
          <ac:spMkLst>
            <pc:docMk/>
            <pc:sldMk cId="2698767400" sldId="284"/>
            <ac:spMk id="11" creationId="{326819C7-6E49-43D9-A744-AC613B077E84}"/>
          </ac:spMkLst>
        </pc:spChg>
        <pc:spChg chg="del">
          <ac:chgData name="Danny Young" userId="cb0f4ce2-eb4f-479e-8e8f-3beb257e632f" providerId="ADAL" clId="{A5C87FD3-9E3B-42EC-A936-E3DED54B5407}" dt="2023-05-03T16:32:38.047" v="35" actId="478"/>
          <ac:spMkLst>
            <pc:docMk/>
            <pc:sldMk cId="2698767400" sldId="284"/>
            <ac:spMk id="17" creationId="{53AD5532-9F72-4191-9E3C-6BBFAF1B0348}"/>
          </ac:spMkLst>
        </pc:spChg>
        <pc:spChg chg="del">
          <ac:chgData name="Danny Young" userId="cb0f4ce2-eb4f-479e-8e8f-3beb257e632f" providerId="ADAL" clId="{A5C87FD3-9E3B-42EC-A936-E3DED54B5407}" dt="2023-05-03T16:32:38.047" v="35" actId="478"/>
          <ac:spMkLst>
            <pc:docMk/>
            <pc:sldMk cId="2698767400" sldId="284"/>
            <ac:spMk id="18" creationId="{D979A4D7-D6B5-48A6-AA1D-1AF17FC379EE}"/>
          </ac:spMkLst>
        </pc:spChg>
        <pc:spChg chg="del">
          <ac:chgData name="Danny Young" userId="cb0f4ce2-eb4f-479e-8e8f-3beb257e632f" providerId="ADAL" clId="{A5C87FD3-9E3B-42EC-A936-E3DED54B5407}" dt="2023-05-03T16:32:38.047" v="35" actId="478"/>
          <ac:spMkLst>
            <pc:docMk/>
            <pc:sldMk cId="2698767400" sldId="284"/>
            <ac:spMk id="19" creationId="{AA8AEA44-4F9D-412F-9E13-119DB844D1C0}"/>
          </ac:spMkLst>
        </pc:spChg>
        <pc:spChg chg="del">
          <ac:chgData name="Danny Young" userId="cb0f4ce2-eb4f-479e-8e8f-3beb257e632f" providerId="ADAL" clId="{A5C87FD3-9E3B-42EC-A936-E3DED54B5407}" dt="2023-05-03T16:32:38.047" v="35" actId="478"/>
          <ac:spMkLst>
            <pc:docMk/>
            <pc:sldMk cId="2698767400" sldId="284"/>
            <ac:spMk id="23" creationId="{6B21C3A4-2EFE-483A-A182-C8E822DACFEF}"/>
          </ac:spMkLst>
        </pc:spChg>
        <pc:spChg chg="add mod">
          <ac:chgData name="Danny Young" userId="cb0f4ce2-eb4f-479e-8e8f-3beb257e632f" providerId="ADAL" clId="{A5C87FD3-9E3B-42EC-A936-E3DED54B5407}" dt="2023-05-03T16:34:12.500" v="181" actId="14100"/>
          <ac:spMkLst>
            <pc:docMk/>
            <pc:sldMk cId="2698767400" sldId="284"/>
            <ac:spMk id="26" creationId="{8B7CCDC3-E671-454A-9485-4F43AFFB9B4D}"/>
          </ac:spMkLst>
        </pc:sp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4" creationId="{963F52A6-8BBF-4408-98D2-F49AB4C4A6FC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5" creationId="{F445F855-9B40-45D3-89A0-27EE5A542909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6" creationId="{7236B382-D7E2-4D8B-AA62-C241C01E6DBA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7" creationId="{DC596029-B0B3-4145-9EB6-CC7FB8826D83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8" creationId="{94AA3AB5-7DB4-4109-9F34-B51F3C6CF66B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12" creationId="{21C50F3F-B337-4C62-AEF8-0B2390172B7E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13" creationId="{409313C8-87E2-4DFB-93B4-8AE3D48E2B4B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14" creationId="{75C00C2F-978C-41FE-9F96-E0513A4362ED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15" creationId="{1B981D02-D7C1-4798-AB65-EC6F7361372E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20" creationId="{D3B83C62-4D72-4772-AA41-9EA1AF275F4C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21" creationId="{89BF20BE-B313-414A-B153-B891C90DEE0C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22" creationId="{4C6AEDA5-1E91-4D6C-B448-42FA051799DD}"/>
          </ac:graphicFrameMkLst>
        </pc:graphicFrameChg>
        <pc:graphicFrameChg chg="del">
          <ac:chgData name="Danny Young" userId="cb0f4ce2-eb4f-479e-8e8f-3beb257e632f" providerId="ADAL" clId="{A5C87FD3-9E3B-42EC-A936-E3DED54B5407}" dt="2023-05-03T16:32:38.047" v="35" actId="478"/>
          <ac:graphicFrameMkLst>
            <pc:docMk/>
            <pc:sldMk cId="2698767400" sldId="284"/>
            <ac:graphicFrameMk id="24" creationId="{A1C6C510-564D-44FC-ABA3-BA0B4D739EC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4:35.897" v="186" actId="1076"/>
          <ac:graphicFrameMkLst>
            <pc:docMk/>
            <pc:sldMk cId="2698767400" sldId="284"/>
            <ac:graphicFrameMk id="25" creationId="{2BBD67B5-E9D8-46B8-968C-8638A17DDB8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5:02.619" v="196" actId="1037"/>
          <ac:graphicFrameMkLst>
            <pc:docMk/>
            <pc:sldMk cId="2698767400" sldId="284"/>
            <ac:graphicFrameMk id="27" creationId="{9C55299D-C872-4A6D-AF8F-407960F42D9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5:09.106" v="200" actId="1076"/>
          <ac:graphicFrameMkLst>
            <pc:docMk/>
            <pc:sldMk cId="2698767400" sldId="284"/>
            <ac:graphicFrameMk id="28" creationId="{EC18BA9E-D660-41F7-9276-1510DE810B07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5:15.422" v="204" actId="1076"/>
          <ac:graphicFrameMkLst>
            <pc:docMk/>
            <pc:sldMk cId="2698767400" sldId="284"/>
            <ac:graphicFrameMk id="29" creationId="{03D76F52-4855-4C3C-AE5E-8BFB0A73A59E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5:51.943" v="214" actId="1076"/>
          <ac:graphicFrameMkLst>
            <pc:docMk/>
            <pc:sldMk cId="2698767400" sldId="284"/>
            <ac:graphicFrameMk id="30" creationId="{35803AE2-4A6E-4749-9ABD-FA0A65DC16C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6:03.180" v="218"/>
          <ac:graphicFrameMkLst>
            <pc:docMk/>
            <pc:sldMk cId="2698767400" sldId="284"/>
            <ac:graphicFrameMk id="31" creationId="{80A617B0-59E7-4C5E-934D-14A261CE990F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6:12.318" v="226" actId="1037"/>
          <ac:graphicFrameMkLst>
            <pc:docMk/>
            <pc:sldMk cId="2698767400" sldId="284"/>
            <ac:graphicFrameMk id="32" creationId="{4A2B6CDD-5A04-4BA2-9762-1448417DD24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5:57.473" v="216" actId="1076"/>
          <ac:graphicFrameMkLst>
            <pc:docMk/>
            <pc:sldMk cId="2698767400" sldId="284"/>
            <ac:graphicFrameMk id="33" creationId="{24517D04-8EBB-4688-9A27-A42C3B173066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6:54.201" v="232" actId="1076"/>
          <ac:graphicFrameMkLst>
            <pc:docMk/>
            <pc:sldMk cId="2698767400" sldId="284"/>
            <ac:graphicFrameMk id="34" creationId="{B74A99C6-2A15-4C80-9503-2A8139E56708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7:02.721" v="235"/>
          <ac:graphicFrameMkLst>
            <pc:docMk/>
            <pc:sldMk cId="2698767400" sldId="284"/>
            <ac:graphicFrameMk id="35" creationId="{2593F8F4-094A-4EBE-9BFA-8E5C98F2A3E9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7:07.932" v="237"/>
          <ac:graphicFrameMkLst>
            <pc:docMk/>
            <pc:sldMk cId="2698767400" sldId="284"/>
            <ac:graphicFrameMk id="36" creationId="{A82F8B91-2CA3-4122-815F-98D74E369B19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37:14.481" v="242" actId="1038"/>
          <ac:graphicFrameMkLst>
            <pc:docMk/>
            <pc:sldMk cId="2698767400" sldId="284"/>
            <ac:graphicFrameMk id="37" creationId="{1AECCD1F-EC36-4E12-BDFB-7231468143B0}"/>
          </ac:graphicFrameMkLst>
        </pc:graphicFrameChg>
      </pc:sldChg>
      <pc:sldChg chg="addSp delSp modSp add delAnim modAnim">
        <pc:chgData name="Danny Young" userId="cb0f4ce2-eb4f-479e-8e8f-3beb257e632f" providerId="ADAL" clId="{A5C87FD3-9E3B-42EC-A936-E3DED54B5407}" dt="2023-05-03T16:58:06.220" v="1206"/>
        <pc:sldMkLst>
          <pc:docMk/>
          <pc:sldMk cId="3827819873" sldId="285"/>
        </pc:sldMkLst>
        <pc:spChg chg="mod">
          <ac:chgData name="Danny Young" userId="cb0f4ce2-eb4f-479e-8e8f-3beb257e632f" providerId="ADAL" clId="{A5C87FD3-9E3B-42EC-A936-E3DED54B5407}" dt="2023-05-03T16:42:20.808" v="303" actId="14100"/>
          <ac:spMkLst>
            <pc:docMk/>
            <pc:sldMk cId="3827819873" sldId="285"/>
            <ac:spMk id="2" creationId="{13E605B4-676E-418C-9B15-93E195ABFBDD}"/>
          </ac:spMkLst>
        </pc:spChg>
        <pc:spChg chg="del">
          <ac:chgData name="Danny Young" userId="cb0f4ce2-eb4f-479e-8e8f-3beb257e632f" providerId="ADAL" clId="{A5C87FD3-9E3B-42EC-A936-E3DED54B5407}" dt="2023-05-03T16:42:43.644" v="307" actId="478"/>
          <ac:spMkLst>
            <pc:docMk/>
            <pc:sldMk cId="3827819873" sldId="285"/>
            <ac:spMk id="3" creationId="{0CB3ECF3-A108-410E-A25C-AA0538AFA1A2}"/>
          </ac:spMkLst>
        </pc:spChg>
        <pc:spChg chg="add mod">
          <ac:chgData name="Danny Young" userId="cb0f4ce2-eb4f-479e-8e8f-3beb257e632f" providerId="ADAL" clId="{A5C87FD3-9E3B-42EC-A936-E3DED54B5407}" dt="2023-05-03T16:56:09.343" v="1072" actId="1036"/>
          <ac:spMkLst>
            <pc:docMk/>
            <pc:sldMk cId="3827819873" sldId="285"/>
            <ac:spMk id="11" creationId="{F905D6C8-9653-4E65-AC6C-3719F4ED0D6D}"/>
          </ac:spMkLst>
        </pc:spChg>
        <pc:spChg chg="add mod">
          <ac:chgData name="Danny Young" userId="cb0f4ce2-eb4f-479e-8e8f-3beb257e632f" providerId="ADAL" clId="{A5C87FD3-9E3B-42EC-A936-E3DED54B5407}" dt="2023-05-03T16:44:15.292" v="404" actId="1036"/>
          <ac:spMkLst>
            <pc:docMk/>
            <pc:sldMk cId="3827819873" sldId="285"/>
            <ac:spMk id="12" creationId="{3E2D65D1-AF28-484A-9D7E-283119147F33}"/>
          </ac:spMkLst>
        </pc:spChg>
        <pc:spChg chg="add mod">
          <ac:chgData name="Danny Young" userId="cb0f4ce2-eb4f-479e-8e8f-3beb257e632f" providerId="ADAL" clId="{A5C87FD3-9E3B-42EC-A936-E3DED54B5407}" dt="2023-05-03T16:42:50.126" v="308" actId="1076"/>
          <ac:spMkLst>
            <pc:docMk/>
            <pc:sldMk cId="3827819873" sldId="285"/>
            <ac:spMk id="13" creationId="{4C054062-D139-45D1-81D3-9B7B422B65B5}"/>
          </ac:spMkLst>
        </pc:spChg>
        <pc:spChg chg="add mod">
          <ac:chgData name="Danny Young" userId="cb0f4ce2-eb4f-479e-8e8f-3beb257e632f" providerId="ADAL" clId="{A5C87FD3-9E3B-42EC-A936-E3DED54B5407}" dt="2023-05-03T16:44:53.448" v="526" actId="1035"/>
          <ac:spMkLst>
            <pc:docMk/>
            <pc:sldMk cId="3827819873" sldId="285"/>
            <ac:spMk id="17" creationId="{BB79CB78-3803-42BA-995D-456E79CFDD7A}"/>
          </ac:spMkLst>
        </pc:spChg>
        <pc:spChg chg="add mod">
          <ac:chgData name="Danny Young" userId="cb0f4ce2-eb4f-479e-8e8f-3beb257e632f" providerId="ADAL" clId="{A5C87FD3-9E3B-42EC-A936-E3DED54B5407}" dt="2023-05-03T16:44:57.853" v="527" actId="14100"/>
          <ac:spMkLst>
            <pc:docMk/>
            <pc:sldMk cId="3827819873" sldId="285"/>
            <ac:spMk id="19" creationId="{EA00A6B8-0FD1-4A2E-BC8A-EBAB0C24B166}"/>
          </ac:spMkLst>
        </pc:spChg>
        <pc:spChg chg="add mod">
          <ac:chgData name="Danny Young" userId="cb0f4ce2-eb4f-479e-8e8f-3beb257e632f" providerId="ADAL" clId="{A5C87FD3-9E3B-42EC-A936-E3DED54B5407}" dt="2023-05-03T16:45:48.540" v="618" actId="20577"/>
          <ac:spMkLst>
            <pc:docMk/>
            <pc:sldMk cId="3827819873" sldId="285"/>
            <ac:spMk id="20" creationId="{26E7307A-9375-4BAD-9B95-72F05DEA54E3}"/>
          </ac:spMkLst>
        </pc:spChg>
        <pc:spChg chg="add mod">
          <ac:chgData name="Danny Young" userId="cb0f4ce2-eb4f-479e-8e8f-3beb257e632f" providerId="ADAL" clId="{A5C87FD3-9E3B-42EC-A936-E3DED54B5407}" dt="2023-05-03T16:46:54.741" v="696" actId="1037"/>
          <ac:spMkLst>
            <pc:docMk/>
            <pc:sldMk cId="3827819873" sldId="285"/>
            <ac:spMk id="21" creationId="{4D6BEA3C-22F0-4A10-B3E5-AEC751CF4C40}"/>
          </ac:spMkLst>
        </pc:spChg>
        <pc:spChg chg="add mod">
          <ac:chgData name="Danny Young" userId="cb0f4ce2-eb4f-479e-8e8f-3beb257e632f" providerId="ADAL" clId="{A5C87FD3-9E3B-42EC-A936-E3DED54B5407}" dt="2023-05-03T16:57:20.726" v="1203" actId="20577"/>
          <ac:spMkLst>
            <pc:docMk/>
            <pc:sldMk cId="3827819873" sldId="285"/>
            <ac:spMk id="22" creationId="{5A15DA29-9C49-4A43-9749-388BC4EE4B75}"/>
          </ac:spMkLst>
        </pc:spChg>
        <pc:graphicFrameChg chg="add mod">
          <ac:chgData name="Danny Young" userId="cb0f4ce2-eb4f-479e-8e8f-3beb257e632f" providerId="ADAL" clId="{A5C87FD3-9E3B-42EC-A936-E3DED54B5407}" dt="2023-05-03T16:42:37.695" v="305" actId="1076"/>
          <ac:graphicFrameMkLst>
            <pc:docMk/>
            <pc:sldMk cId="3827819873" sldId="285"/>
            <ac:graphicFrameMk id="4" creationId="{2C9B3B28-29F0-46DD-9E15-DE0C67FA6C18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4:07.684" v="400" actId="1076"/>
          <ac:graphicFrameMkLst>
            <pc:docMk/>
            <pc:sldMk cId="3827819873" sldId="285"/>
            <ac:graphicFrameMk id="5" creationId="{034FED76-EF66-4307-93F7-B53D86A47AE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2:50.126" v="308" actId="1076"/>
          <ac:graphicFrameMkLst>
            <pc:docMk/>
            <pc:sldMk cId="3827819873" sldId="285"/>
            <ac:graphicFrameMk id="6" creationId="{E9477E1E-2A96-4A35-B3FF-5C9FD138A60B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2:50.126" v="308" actId="1076"/>
          <ac:graphicFrameMkLst>
            <pc:docMk/>
            <pc:sldMk cId="3827819873" sldId="285"/>
            <ac:graphicFrameMk id="7" creationId="{80EBA6C6-9BEA-4D67-AA67-4E39B8C0F04A}"/>
          </ac:graphicFrameMkLst>
        </pc:graphicFrameChg>
        <pc:graphicFrameChg chg="add del mod">
          <ac:chgData name="Danny Young" userId="cb0f4ce2-eb4f-479e-8e8f-3beb257e632f" providerId="ADAL" clId="{A5C87FD3-9E3B-42EC-A936-E3DED54B5407}" dt="2023-05-03T16:42:40.256" v="306" actId="478"/>
          <ac:graphicFrameMkLst>
            <pc:docMk/>
            <pc:sldMk cId="3827819873" sldId="285"/>
            <ac:graphicFrameMk id="8" creationId="{46FD408D-7520-4FF4-88FB-B11DA508BFE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5:16.505" v="563" actId="1076"/>
          <ac:graphicFrameMkLst>
            <pc:docMk/>
            <pc:sldMk cId="3827819873" sldId="285"/>
            <ac:graphicFrameMk id="9" creationId="{D9569C65-944D-40AC-AC02-3860FC5868A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5:16.505" v="563" actId="1076"/>
          <ac:graphicFrameMkLst>
            <pc:docMk/>
            <pc:sldMk cId="3827819873" sldId="285"/>
            <ac:graphicFrameMk id="10" creationId="{BF846CF1-4E7C-4253-9C98-24B6C3A7E774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5:16.505" v="563" actId="1076"/>
          <ac:graphicFrameMkLst>
            <pc:docMk/>
            <pc:sldMk cId="3827819873" sldId="285"/>
            <ac:graphicFrameMk id="14" creationId="{2BC4B127-7578-4269-ACB0-297DA2B44850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4:53.448" v="526" actId="1035"/>
          <ac:graphicFrameMkLst>
            <pc:docMk/>
            <pc:sldMk cId="3827819873" sldId="285"/>
            <ac:graphicFrameMk id="15" creationId="{434C5828-5A3F-4520-B213-EAA9F87B39AC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4:53.448" v="526" actId="1035"/>
          <ac:graphicFrameMkLst>
            <pc:docMk/>
            <pc:sldMk cId="3827819873" sldId="285"/>
            <ac:graphicFrameMk id="16" creationId="{AA6881B5-F118-457D-82AD-ACFC69087D9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5:16.505" v="563" actId="1076"/>
          <ac:graphicFrameMkLst>
            <pc:docMk/>
            <pc:sldMk cId="3827819873" sldId="285"/>
            <ac:graphicFrameMk id="18" creationId="{EC744224-4B58-492C-88AD-12EF7E30A738}"/>
          </ac:graphicFrameMkLst>
        </pc:graphicFrameChg>
      </pc:sldChg>
      <pc:sldChg chg="addSp delSp modSp add modAnim">
        <pc:chgData name="Danny Young" userId="cb0f4ce2-eb4f-479e-8e8f-3beb257e632f" providerId="ADAL" clId="{A5C87FD3-9E3B-42EC-A936-E3DED54B5407}" dt="2023-05-03T16:53:44.070" v="989" actId="1037"/>
        <pc:sldMkLst>
          <pc:docMk/>
          <pc:sldMk cId="2491488878" sldId="286"/>
        </pc:sldMkLst>
        <pc:spChg chg="del">
          <ac:chgData name="Danny Young" userId="cb0f4ce2-eb4f-479e-8e8f-3beb257e632f" providerId="ADAL" clId="{A5C87FD3-9E3B-42EC-A936-E3DED54B5407}" dt="2023-05-03T16:47:19.822" v="752" actId="478"/>
          <ac:spMkLst>
            <pc:docMk/>
            <pc:sldMk cId="2491488878" sldId="286"/>
            <ac:spMk id="2" creationId="{DFA22B48-EDD8-4AC6-8EB8-90CC390F7B07}"/>
          </ac:spMkLst>
        </pc:spChg>
        <pc:spChg chg="mod">
          <ac:chgData name="Danny Young" userId="cb0f4ce2-eb4f-479e-8e8f-3beb257e632f" providerId="ADAL" clId="{A5C87FD3-9E3B-42EC-A936-E3DED54B5407}" dt="2023-05-03T16:48:52.991" v="807" actId="27636"/>
          <ac:spMkLst>
            <pc:docMk/>
            <pc:sldMk cId="2491488878" sldId="286"/>
            <ac:spMk id="3" creationId="{837F01E3-91B5-41CD-87AB-8820075877E8}"/>
          </ac:spMkLst>
        </pc:spChg>
        <pc:graphicFrameChg chg="add mod">
          <ac:chgData name="Danny Young" userId="cb0f4ce2-eb4f-479e-8e8f-3beb257e632f" providerId="ADAL" clId="{A5C87FD3-9E3B-42EC-A936-E3DED54B5407}" dt="2023-05-03T16:47:44.015" v="760" actId="14100"/>
          <ac:graphicFrameMkLst>
            <pc:docMk/>
            <pc:sldMk cId="2491488878" sldId="286"/>
            <ac:graphicFrameMk id="4" creationId="{6DA672CA-0AA9-49DD-B69D-7B030D743F0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8:24.412" v="777" actId="1036"/>
          <ac:graphicFrameMkLst>
            <pc:docMk/>
            <pc:sldMk cId="2491488878" sldId="286"/>
            <ac:graphicFrameMk id="5" creationId="{C45E6737-9C87-40B5-94AF-9B8521C0D724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8:27.896" v="783" actId="1036"/>
          <ac:graphicFrameMkLst>
            <pc:docMk/>
            <pc:sldMk cId="2491488878" sldId="286"/>
            <ac:graphicFrameMk id="6" creationId="{61BB82A4-CCA0-44DE-A682-AE8D20C26CC8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9:06.079" v="811" actId="1076"/>
          <ac:graphicFrameMkLst>
            <pc:docMk/>
            <pc:sldMk cId="2491488878" sldId="286"/>
            <ac:graphicFrameMk id="7" creationId="{E4B0B640-3350-44C9-9BAB-37EA680757C2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9:16.327" v="815" actId="1076"/>
          <ac:graphicFrameMkLst>
            <pc:docMk/>
            <pc:sldMk cId="2491488878" sldId="286"/>
            <ac:graphicFrameMk id="8" creationId="{F74CCF0B-5B4C-4E5E-AC16-B74D8CC200F0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9:37.909" v="838" actId="1037"/>
          <ac:graphicFrameMkLst>
            <pc:docMk/>
            <pc:sldMk cId="2491488878" sldId="286"/>
            <ac:graphicFrameMk id="9" creationId="{D190467E-26A8-44FC-8678-6F1674CF62A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49:54.974" v="890" actId="1038"/>
          <ac:graphicFrameMkLst>
            <pc:docMk/>
            <pc:sldMk cId="2491488878" sldId="286"/>
            <ac:graphicFrameMk id="10" creationId="{3F4EE0F5-4521-4A74-8BA2-576A0545F98E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0:20.757" v="920" actId="1037"/>
          <ac:graphicFrameMkLst>
            <pc:docMk/>
            <pc:sldMk cId="2491488878" sldId="286"/>
            <ac:graphicFrameMk id="11" creationId="{71DC479A-8048-4C11-AD54-5F48CB6655AC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0:59.688" v="928" actId="1076"/>
          <ac:graphicFrameMkLst>
            <pc:docMk/>
            <pc:sldMk cId="2491488878" sldId="286"/>
            <ac:graphicFrameMk id="12" creationId="{CE0EDD9D-10DE-4F22-9A9E-53E9F3FC48B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1:14.221" v="932" actId="1076"/>
          <ac:graphicFrameMkLst>
            <pc:docMk/>
            <pc:sldMk cId="2491488878" sldId="286"/>
            <ac:graphicFrameMk id="13" creationId="{E9341238-C274-4CCD-9BE0-D63873B2E15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1:50.147" v="938" actId="1076"/>
          <ac:graphicFrameMkLst>
            <pc:docMk/>
            <pc:sldMk cId="2491488878" sldId="286"/>
            <ac:graphicFrameMk id="14" creationId="{100EC643-895F-4108-8B56-0AF4B5E6616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2:04.178" v="942"/>
          <ac:graphicFrameMkLst>
            <pc:docMk/>
            <pc:sldMk cId="2491488878" sldId="286"/>
            <ac:graphicFrameMk id="15" creationId="{7C19F3E2-DA0B-4C33-B238-AA9A2B7F214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2:09.943" v="945"/>
          <ac:graphicFrameMkLst>
            <pc:docMk/>
            <pc:sldMk cId="2491488878" sldId="286"/>
            <ac:graphicFrameMk id="16" creationId="{6B5B4061-7CC8-4913-85A6-41F18CAA36EB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2:20.572" v="952" actId="1038"/>
          <ac:graphicFrameMkLst>
            <pc:docMk/>
            <pc:sldMk cId="2491488878" sldId="286"/>
            <ac:graphicFrameMk id="17" creationId="{6425ED57-60B1-4665-80E3-66F31B79327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2:32.172" v="960" actId="1037"/>
          <ac:graphicFrameMkLst>
            <pc:docMk/>
            <pc:sldMk cId="2491488878" sldId="286"/>
            <ac:graphicFrameMk id="18" creationId="{8515A9AD-0A1F-4DC1-AB80-7F0556BF5BC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2:52.501" v="965" actId="1038"/>
          <ac:graphicFrameMkLst>
            <pc:docMk/>
            <pc:sldMk cId="2491488878" sldId="286"/>
            <ac:graphicFrameMk id="19" creationId="{43FDA901-CDD5-4E42-BF5B-4A72467F659E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3:01.527" v="968"/>
          <ac:graphicFrameMkLst>
            <pc:docMk/>
            <pc:sldMk cId="2491488878" sldId="286"/>
            <ac:graphicFrameMk id="20" creationId="{79E3DF87-D04D-4C7E-99E3-C7E13416C746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3:19.909" v="975" actId="1038"/>
          <ac:graphicFrameMkLst>
            <pc:docMk/>
            <pc:sldMk cId="2491488878" sldId="286"/>
            <ac:graphicFrameMk id="21" creationId="{3FF4FD54-6AF3-4316-806D-D1DEA22A3ABF}"/>
          </ac:graphicFrameMkLst>
        </pc:graphicFrameChg>
        <pc:graphicFrameChg chg="add mod">
          <ac:chgData name="Danny Young" userId="cb0f4ce2-eb4f-479e-8e8f-3beb257e632f" providerId="ADAL" clId="{A5C87FD3-9E3B-42EC-A936-E3DED54B5407}" dt="2023-05-03T16:53:44.070" v="989" actId="1037"/>
          <ac:graphicFrameMkLst>
            <pc:docMk/>
            <pc:sldMk cId="2491488878" sldId="286"/>
            <ac:graphicFrameMk id="22" creationId="{6D0DEB21-F98A-479F-A39F-EC0EC6F761B7}"/>
          </ac:graphicFrameMkLst>
        </pc:graphicFrameChg>
      </pc:sldChg>
      <pc:sldChg chg="addSp delSp modSp add">
        <pc:chgData name="Danny Young" userId="cb0f4ce2-eb4f-479e-8e8f-3beb257e632f" providerId="ADAL" clId="{A5C87FD3-9E3B-42EC-A936-E3DED54B5407}" dt="2023-05-03T17:30:17.442" v="1825" actId="1076"/>
        <pc:sldMkLst>
          <pc:docMk/>
          <pc:sldMk cId="1481192916" sldId="287"/>
        </pc:sldMkLst>
        <pc:spChg chg="del">
          <ac:chgData name="Danny Young" userId="cb0f4ce2-eb4f-479e-8e8f-3beb257e632f" providerId="ADAL" clId="{A5C87FD3-9E3B-42EC-A936-E3DED54B5407}" dt="2023-05-03T17:30:11.340" v="1824" actId="478"/>
          <ac:spMkLst>
            <pc:docMk/>
            <pc:sldMk cId="1481192916" sldId="287"/>
            <ac:spMk id="2" creationId="{FA6DD477-3261-4AC9-8D11-44911B418DE1}"/>
          </ac:spMkLst>
        </pc:spChg>
        <pc:spChg chg="del">
          <ac:chgData name="Danny Young" userId="cb0f4ce2-eb4f-479e-8e8f-3beb257e632f" providerId="ADAL" clId="{A5C87FD3-9E3B-42EC-A936-E3DED54B5407}" dt="2023-05-03T17:30:11.340" v="1824" actId="478"/>
          <ac:spMkLst>
            <pc:docMk/>
            <pc:sldMk cId="1481192916" sldId="287"/>
            <ac:spMk id="3" creationId="{AC7B034E-DF4D-4044-A19C-A564FB6929D3}"/>
          </ac:spMkLst>
        </pc:spChg>
        <pc:spChg chg="add mod">
          <ac:chgData name="Danny Young" userId="cb0f4ce2-eb4f-479e-8e8f-3beb257e632f" providerId="ADAL" clId="{A5C87FD3-9E3B-42EC-A936-E3DED54B5407}" dt="2023-05-03T17:30:17.442" v="1825" actId="1076"/>
          <ac:spMkLst>
            <pc:docMk/>
            <pc:sldMk cId="1481192916" sldId="287"/>
            <ac:spMk id="4" creationId="{A09CC753-5587-452D-8471-DBDA8DE98899}"/>
          </ac:spMkLst>
        </pc:spChg>
        <pc:graphicFrameChg chg="add mod">
          <ac:chgData name="Danny Young" userId="cb0f4ce2-eb4f-479e-8e8f-3beb257e632f" providerId="ADAL" clId="{A5C87FD3-9E3B-42EC-A936-E3DED54B5407}" dt="2023-05-03T17:30:17.442" v="1825" actId="1076"/>
          <ac:graphicFrameMkLst>
            <pc:docMk/>
            <pc:sldMk cId="1481192916" sldId="287"/>
            <ac:graphicFrameMk id="5" creationId="{D50B7BEB-EC2A-48A6-8E2D-B4A4D5BDA08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30:17.442" v="1825" actId="1076"/>
          <ac:graphicFrameMkLst>
            <pc:docMk/>
            <pc:sldMk cId="1481192916" sldId="287"/>
            <ac:graphicFrameMk id="6" creationId="{652B629F-CE3D-44B3-AA1E-8DD951FA8B8A}"/>
          </ac:graphicFrameMkLst>
        </pc:graphicFrameChg>
      </pc:sldChg>
      <pc:sldChg chg="addSp delSp modSp add modAnim">
        <pc:chgData name="Danny Young" userId="cb0f4ce2-eb4f-479e-8e8f-3beb257e632f" providerId="ADAL" clId="{A5C87FD3-9E3B-42EC-A936-E3DED54B5407}" dt="2023-05-03T17:50:41.789" v="3061" actId="20577"/>
        <pc:sldMkLst>
          <pc:docMk/>
          <pc:sldMk cId="2647030202" sldId="288"/>
        </pc:sldMkLst>
        <pc:spChg chg="del">
          <ac:chgData name="Danny Young" userId="cb0f4ce2-eb4f-479e-8e8f-3beb257e632f" providerId="ADAL" clId="{A5C87FD3-9E3B-42EC-A936-E3DED54B5407}" dt="2023-05-03T17:40:09.505" v="2322" actId="478"/>
          <ac:spMkLst>
            <pc:docMk/>
            <pc:sldMk cId="2647030202" sldId="288"/>
            <ac:spMk id="2" creationId="{F7C60175-BF12-4A6D-8017-92BAE9800A46}"/>
          </ac:spMkLst>
        </pc:spChg>
        <pc:spChg chg="mod">
          <ac:chgData name="Danny Young" userId="cb0f4ce2-eb4f-479e-8e8f-3beb257e632f" providerId="ADAL" clId="{A5C87FD3-9E3B-42EC-A936-E3DED54B5407}" dt="2023-05-03T17:41:54.623" v="2541" actId="1035"/>
          <ac:spMkLst>
            <pc:docMk/>
            <pc:sldMk cId="2647030202" sldId="288"/>
            <ac:spMk id="3" creationId="{D36E802D-8806-4077-8CC6-BCE54D6FAEAA}"/>
          </ac:spMkLst>
        </pc:spChg>
        <pc:spChg chg="add mod">
          <ac:chgData name="Danny Young" userId="cb0f4ce2-eb4f-479e-8e8f-3beb257e632f" providerId="ADAL" clId="{A5C87FD3-9E3B-42EC-A936-E3DED54B5407}" dt="2023-05-03T17:50:41.789" v="3061" actId="20577"/>
          <ac:spMkLst>
            <pc:docMk/>
            <pc:sldMk cId="2647030202" sldId="288"/>
            <ac:spMk id="4" creationId="{1902CCBE-4248-478B-8C5A-5808D79EC723}"/>
          </ac:spMkLst>
        </pc:spChg>
        <pc:spChg chg="add mod">
          <ac:chgData name="Danny Young" userId="cb0f4ce2-eb4f-479e-8e8f-3beb257e632f" providerId="ADAL" clId="{A5C87FD3-9E3B-42EC-A936-E3DED54B5407}" dt="2023-05-03T17:42:47.566" v="2652" actId="14100"/>
          <ac:spMkLst>
            <pc:docMk/>
            <pc:sldMk cId="2647030202" sldId="288"/>
            <ac:spMk id="5" creationId="{D0CB4C9B-D44F-4291-B038-DAA4D86E8AD2}"/>
          </ac:spMkLst>
        </pc:spChg>
        <pc:spChg chg="add mod">
          <ac:chgData name="Danny Young" userId="cb0f4ce2-eb4f-479e-8e8f-3beb257e632f" providerId="ADAL" clId="{A5C87FD3-9E3B-42EC-A936-E3DED54B5407}" dt="2023-05-03T17:44:13.482" v="2794" actId="255"/>
          <ac:spMkLst>
            <pc:docMk/>
            <pc:sldMk cId="2647030202" sldId="288"/>
            <ac:spMk id="7" creationId="{E825C718-A042-4AF4-ABF2-C298445C3784}"/>
          </ac:spMkLst>
        </pc:spChg>
        <pc:spChg chg="add mod">
          <ac:chgData name="Danny Young" userId="cb0f4ce2-eb4f-479e-8e8f-3beb257e632f" providerId="ADAL" clId="{A5C87FD3-9E3B-42EC-A936-E3DED54B5407}" dt="2023-05-03T17:45:24.720" v="2826" actId="14100"/>
          <ac:spMkLst>
            <pc:docMk/>
            <pc:sldMk cId="2647030202" sldId="288"/>
            <ac:spMk id="10" creationId="{C4EBB462-A822-438D-811E-4259E1B60BCA}"/>
          </ac:spMkLst>
        </pc:spChg>
        <pc:spChg chg="add mod">
          <ac:chgData name="Danny Young" userId="cb0f4ce2-eb4f-479e-8e8f-3beb257e632f" providerId="ADAL" clId="{A5C87FD3-9E3B-42EC-A936-E3DED54B5407}" dt="2023-05-03T17:45:38.954" v="2856" actId="1035"/>
          <ac:spMkLst>
            <pc:docMk/>
            <pc:sldMk cId="2647030202" sldId="288"/>
            <ac:spMk id="13" creationId="{61773EF6-D42F-4200-A5C0-245F4E16E8E5}"/>
          </ac:spMkLst>
        </pc:spChg>
        <pc:spChg chg="add mod">
          <ac:chgData name="Danny Young" userId="cb0f4ce2-eb4f-479e-8e8f-3beb257e632f" providerId="ADAL" clId="{A5C87FD3-9E3B-42EC-A936-E3DED54B5407}" dt="2023-05-03T17:48:34.523" v="2977" actId="14100"/>
          <ac:spMkLst>
            <pc:docMk/>
            <pc:sldMk cId="2647030202" sldId="288"/>
            <ac:spMk id="15" creationId="{39AF98C2-3873-42AD-B8EC-CF30FF8F5D7D}"/>
          </ac:spMkLst>
        </pc:spChg>
        <pc:spChg chg="add mod">
          <ac:chgData name="Danny Young" userId="cb0f4ce2-eb4f-479e-8e8f-3beb257e632f" providerId="ADAL" clId="{A5C87FD3-9E3B-42EC-A936-E3DED54B5407}" dt="2023-05-03T17:49:02.979" v="3041" actId="1036"/>
          <ac:spMkLst>
            <pc:docMk/>
            <pc:sldMk cId="2647030202" sldId="288"/>
            <ac:spMk id="18" creationId="{B4679DDF-9918-4ABA-AE87-91BDC8098B23}"/>
          </ac:spMkLst>
        </pc:sp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6" creationId="{652FB71C-DBA3-4ED0-B6AA-FC19D67E828C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8" creationId="{21BF837B-ADE2-4662-85D4-D750B70050F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9" creationId="{053105F4-50F3-4F34-8574-EC33FE64C96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11" creationId="{C1CA2068-7D1B-4848-B128-9227C869323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12" creationId="{8AFC9739-EF41-4A70-A28C-4E910327BA0C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6:26.550" v="2877" actId="1038"/>
          <ac:graphicFrameMkLst>
            <pc:docMk/>
            <pc:sldMk cId="2647030202" sldId="288"/>
            <ac:graphicFrameMk id="14" creationId="{E135A129-7993-4E5B-8C5D-E7101894AD87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7:45.131" v="2963" actId="1036"/>
          <ac:graphicFrameMkLst>
            <pc:docMk/>
            <pc:sldMk cId="2647030202" sldId="288"/>
            <ac:graphicFrameMk id="16" creationId="{F1518EAE-B38E-44EF-A4EC-158676C6F827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8:16.889" v="2976" actId="1035"/>
          <ac:graphicFrameMkLst>
            <pc:docMk/>
            <pc:sldMk cId="2647030202" sldId="288"/>
            <ac:graphicFrameMk id="17" creationId="{72059B67-67E1-4472-AEC0-AC8529649E72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9:17.514" v="3047" actId="1038"/>
          <ac:graphicFrameMkLst>
            <pc:docMk/>
            <pc:sldMk cId="2647030202" sldId="288"/>
            <ac:graphicFrameMk id="19" creationId="{533EF2C7-19D6-45C6-BC8E-78EE3F4ECDF0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49:52.929" v="3060" actId="1038"/>
          <ac:graphicFrameMkLst>
            <pc:docMk/>
            <pc:sldMk cId="2647030202" sldId="288"/>
            <ac:graphicFrameMk id="20" creationId="{F41CC72E-0C12-4F43-B617-40195AD144D8}"/>
          </ac:graphicFrameMkLst>
        </pc:graphicFrameChg>
      </pc:sldChg>
      <pc:sldChg chg="addSp delSp modSp add modAnim">
        <pc:chgData name="Danny Young" userId="cb0f4ce2-eb4f-479e-8e8f-3beb257e632f" providerId="ADAL" clId="{A5C87FD3-9E3B-42EC-A936-E3DED54B5407}" dt="2023-05-03T18:00:23.096" v="3712" actId="1076"/>
        <pc:sldMkLst>
          <pc:docMk/>
          <pc:sldMk cId="1932820850" sldId="289"/>
        </pc:sldMkLst>
        <pc:spChg chg="del">
          <ac:chgData name="Danny Young" userId="cb0f4ce2-eb4f-479e-8e8f-3beb257e632f" providerId="ADAL" clId="{A5C87FD3-9E3B-42EC-A936-E3DED54B5407}" dt="2023-05-03T17:51:22.227" v="3074" actId="478"/>
          <ac:spMkLst>
            <pc:docMk/>
            <pc:sldMk cId="1932820850" sldId="289"/>
            <ac:spMk id="2" creationId="{03A903F4-1CF3-4809-9263-D74AF9F6B7E7}"/>
          </ac:spMkLst>
        </pc:spChg>
        <pc:spChg chg="del">
          <ac:chgData name="Danny Young" userId="cb0f4ce2-eb4f-479e-8e8f-3beb257e632f" providerId="ADAL" clId="{A5C87FD3-9E3B-42EC-A936-E3DED54B5407}" dt="2023-05-03T17:51:22.227" v="3074" actId="478"/>
          <ac:spMkLst>
            <pc:docMk/>
            <pc:sldMk cId="1932820850" sldId="289"/>
            <ac:spMk id="3" creationId="{C0CB6835-12CF-4AFE-8948-3BC24CEBE944}"/>
          </ac:spMkLst>
        </pc:spChg>
        <pc:spChg chg="add">
          <ac:chgData name="Danny Young" userId="cb0f4ce2-eb4f-479e-8e8f-3beb257e632f" providerId="ADAL" clId="{A5C87FD3-9E3B-42EC-A936-E3DED54B5407}" dt="2023-05-03T17:51:19.306" v="3073"/>
          <ac:spMkLst>
            <pc:docMk/>
            <pc:sldMk cId="1932820850" sldId="289"/>
            <ac:spMk id="4" creationId="{30AAE7D0-D880-401D-A9CC-A5FC263E979E}"/>
          </ac:spMkLst>
        </pc:spChg>
        <pc:spChg chg="add mod">
          <ac:chgData name="Danny Young" userId="cb0f4ce2-eb4f-479e-8e8f-3beb257e632f" providerId="ADAL" clId="{A5C87FD3-9E3B-42EC-A936-E3DED54B5407}" dt="2023-05-03T17:51:46.563" v="3167" actId="20577"/>
          <ac:spMkLst>
            <pc:docMk/>
            <pc:sldMk cId="1932820850" sldId="289"/>
            <ac:spMk id="5" creationId="{5D08433C-000D-4DAC-B207-D011CD20C75D}"/>
          </ac:spMkLst>
        </pc:spChg>
        <pc:spChg chg="add mod">
          <ac:chgData name="Danny Young" userId="cb0f4ce2-eb4f-479e-8e8f-3beb257e632f" providerId="ADAL" clId="{A5C87FD3-9E3B-42EC-A936-E3DED54B5407}" dt="2023-05-03T17:56:38.687" v="3511" actId="1036"/>
          <ac:spMkLst>
            <pc:docMk/>
            <pc:sldMk cId="1932820850" sldId="289"/>
            <ac:spMk id="13" creationId="{4EA3168A-05C1-453E-A69A-DD856C672978}"/>
          </ac:spMkLst>
        </pc:spChg>
        <pc:graphicFrameChg chg="add mod">
          <ac:chgData name="Danny Young" userId="cb0f4ce2-eb4f-479e-8e8f-3beb257e632f" providerId="ADAL" clId="{A5C87FD3-9E3B-42EC-A936-E3DED54B5407}" dt="2023-05-03T17:52:35.452" v="3178" actId="1035"/>
          <ac:graphicFrameMkLst>
            <pc:docMk/>
            <pc:sldMk cId="1932820850" sldId="289"/>
            <ac:graphicFrameMk id="6" creationId="{E233D0F2-AE94-4C78-BAC9-F7CDCD5C3066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0:23.096" v="3712" actId="1076"/>
          <ac:graphicFrameMkLst>
            <pc:docMk/>
            <pc:sldMk cId="1932820850" sldId="289"/>
            <ac:graphicFrameMk id="7" creationId="{69AD03A2-EAAB-445A-8E93-E81997577929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52:56.543" v="3212" actId="1036"/>
          <ac:graphicFrameMkLst>
            <pc:docMk/>
            <pc:sldMk cId="1932820850" sldId="289"/>
            <ac:graphicFrameMk id="8" creationId="{D2548D80-5DEA-4C04-A1A3-4774FCE40225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53:46.728" v="3224" actId="1076"/>
          <ac:graphicFrameMkLst>
            <pc:docMk/>
            <pc:sldMk cId="1932820850" sldId="289"/>
            <ac:graphicFrameMk id="9" creationId="{EB172798-6628-4715-9ADD-D4FEE2B0892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53:55.149" v="3230" actId="1036"/>
          <ac:graphicFrameMkLst>
            <pc:docMk/>
            <pc:sldMk cId="1932820850" sldId="289"/>
            <ac:graphicFrameMk id="10" creationId="{1FC85ADF-6561-4308-B74A-85B7A78E216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54:00.960" v="3238" actId="1037"/>
          <ac:graphicFrameMkLst>
            <pc:docMk/>
            <pc:sldMk cId="1932820850" sldId="289"/>
            <ac:graphicFrameMk id="11" creationId="{B3713B9B-64F2-4B7E-A571-593C02EF135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7:54:41.620" v="3246" actId="1076"/>
          <ac:graphicFrameMkLst>
            <pc:docMk/>
            <pc:sldMk cId="1932820850" sldId="289"/>
            <ac:graphicFrameMk id="12" creationId="{3F4C85AF-559A-42E7-9565-392E014E0EDD}"/>
          </ac:graphicFrameMkLst>
        </pc:graphicFrameChg>
      </pc:sldChg>
      <pc:sldChg chg="addSp delSp modSp add modAnim">
        <pc:chgData name="Danny Young" userId="cb0f4ce2-eb4f-479e-8e8f-3beb257e632f" providerId="ADAL" clId="{A5C87FD3-9E3B-42EC-A936-E3DED54B5407}" dt="2023-05-03T18:05:37.097" v="4002" actId="20577"/>
        <pc:sldMkLst>
          <pc:docMk/>
          <pc:sldMk cId="2731312591" sldId="290"/>
        </pc:sldMkLst>
        <pc:spChg chg="del">
          <ac:chgData name="Danny Young" userId="cb0f4ce2-eb4f-479e-8e8f-3beb257e632f" providerId="ADAL" clId="{A5C87FD3-9E3B-42EC-A936-E3DED54B5407}" dt="2023-05-03T17:57:45.007" v="3514" actId="478"/>
          <ac:spMkLst>
            <pc:docMk/>
            <pc:sldMk cId="2731312591" sldId="290"/>
            <ac:spMk id="2" creationId="{14935B2A-C2E2-4FF0-ACCF-4293B8D252C1}"/>
          </ac:spMkLst>
        </pc:spChg>
        <pc:spChg chg="del">
          <ac:chgData name="Danny Young" userId="cb0f4ce2-eb4f-479e-8e8f-3beb257e632f" providerId="ADAL" clId="{A5C87FD3-9E3B-42EC-A936-E3DED54B5407}" dt="2023-05-03T17:57:45.007" v="3514" actId="478"/>
          <ac:spMkLst>
            <pc:docMk/>
            <pc:sldMk cId="2731312591" sldId="290"/>
            <ac:spMk id="3" creationId="{6649F864-2C4F-476F-9973-5143B699D11A}"/>
          </ac:spMkLst>
        </pc:spChg>
        <pc:spChg chg="add mod">
          <ac:chgData name="Danny Young" userId="cb0f4ce2-eb4f-479e-8e8f-3beb257e632f" providerId="ADAL" clId="{A5C87FD3-9E3B-42EC-A936-E3DED54B5407}" dt="2023-05-03T17:57:48.672" v="3515" actId="1076"/>
          <ac:spMkLst>
            <pc:docMk/>
            <pc:sldMk cId="2731312591" sldId="290"/>
            <ac:spMk id="4" creationId="{CCC6EE9D-C7A0-4A90-856D-80B2AE4A590C}"/>
          </ac:spMkLst>
        </pc:spChg>
        <pc:spChg chg="add mod">
          <ac:chgData name="Danny Young" userId="cb0f4ce2-eb4f-479e-8e8f-3beb257e632f" providerId="ADAL" clId="{A5C87FD3-9E3B-42EC-A936-E3DED54B5407}" dt="2023-05-03T18:00:11.178" v="3711" actId="1036"/>
          <ac:spMkLst>
            <pc:docMk/>
            <pc:sldMk cId="2731312591" sldId="290"/>
            <ac:spMk id="5" creationId="{0865A66C-E1EE-420F-9997-101745F47B82}"/>
          </ac:spMkLst>
        </pc:spChg>
        <pc:spChg chg="add mod">
          <ac:chgData name="Danny Young" userId="cb0f4ce2-eb4f-479e-8e8f-3beb257e632f" providerId="ADAL" clId="{A5C87FD3-9E3B-42EC-A936-E3DED54B5407}" dt="2023-05-03T18:05:37.097" v="4002" actId="20577"/>
          <ac:spMkLst>
            <pc:docMk/>
            <pc:sldMk cId="2731312591" sldId="290"/>
            <ac:spMk id="13" creationId="{840E2069-8BE4-411C-893D-A47E774A8355}"/>
          </ac:spMkLst>
        </pc:spChg>
        <pc:graphicFrameChg chg="add mod">
          <ac:chgData name="Danny Young" userId="cb0f4ce2-eb4f-479e-8e8f-3beb257e632f" providerId="ADAL" clId="{A5C87FD3-9E3B-42EC-A936-E3DED54B5407}" dt="2023-05-03T18:00:38.401" v="3717" actId="1076"/>
          <ac:graphicFrameMkLst>
            <pc:docMk/>
            <pc:sldMk cId="2731312591" sldId="290"/>
            <ac:graphicFrameMk id="6" creationId="{2D5ADD8F-4662-40B6-9210-605A1EA7E76F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0:49.714" v="3722" actId="1076"/>
          <ac:graphicFrameMkLst>
            <pc:docMk/>
            <pc:sldMk cId="2731312591" sldId="290"/>
            <ac:graphicFrameMk id="7" creationId="{7580A9D1-45CC-4AD0-8BD8-A81F53D37DBB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1:00.659" v="3726" actId="1076"/>
          <ac:graphicFrameMkLst>
            <pc:docMk/>
            <pc:sldMk cId="2731312591" sldId="290"/>
            <ac:graphicFrameMk id="8" creationId="{4533160F-5706-4932-BCAF-19ADC55FC4C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2:13.132" v="3760" actId="1035"/>
          <ac:graphicFrameMkLst>
            <pc:docMk/>
            <pc:sldMk cId="2731312591" sldId="290"/>
            <ac:graphicFrameMk id="9" creationId="{D979EC34-4E42-481C-98E6-DB8685F2F1B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2:25.065" v="3791" actId="1036"/>
          <ac:graphicFrameMkLst>
            <pc:docMk/>
            <pc:sldMk cId="2731312591" sldId="290"/>
            <ac:graphicFrameMk id="10" creationId="{C27D74B3-FD22-4312-A99A-0F5939729D5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2:49.295" v="3796" actId="1076"/>
          <ac:graphicFrameMkLst>
            <pc:docMk/>
            <pc:sldMk cId="2731312591" sldId="290"/>
            <ac:graphicFrameMk id="11" creationId="{C7510862-15FF-483F-8F65-967D9A31A90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03:39.373" v="3827" actId="1036"/>
          <ac:graphicFrameMkLst>
            <pc:docMk/>
            <pc:sldMk cId="2731312591" sldId="290"/>
            <ac:graphicFrameMk id="12" creationId="{A5079D0D-ED94-44AE-84F8-FD1AD184F351}"/>
          </ac:graphicFrameMkLst>
        </pc:graphicFrameChg>
      </pc:sldChg>
      <pc:sldChg chg="addSp delSp modSp add">
        <pc:chgData name="Danny Young" userId="cb0f4ce2-eb4f-479e-8e8f-3beb257e632f" providerId="ADAL" clId="{A5C87FD3-9E3B-42EC-A936-E3DED54B5407}" dt="2023-05-03T18:06:15.817" v="4029" actId="1036"/>
        <pc:sldMkLst>
          <pc:docMk/>
          <pc:sldMk cId="1643062850" sldId="291"/>
        </pc:sldMkLst>
        <pc:spChg chg="del mod">
          <ac:chgData name="Danny Young" userId="cb0f4ce2-eb4f-479e-8e8f-3beb257e632f" providerId="ADAL" clId="{A5C87FD3-9E3B-42EC-A936-E3DED54B5407}" dt="2023-05-03T18:06:11.930" v="4011" actId="478"/>
          <ac:spMkLst>
            <pc:docMk/>
            <pc:sldMk cId="1643062850" sldId="291"/>
            <ac:spMk id="2" creationId="{3C3BCAD3-E714-40C4-9371-4B443EFCCDAD}"/>
          </ac:spMkLst>
        </pc:spChg>
        <pc:spChg chg="add del">
          <ac:chgData name="Danny Young" userId="cb0f4ce2-eb4f-479e-8e8f-3beb257e632f" providerId="ADAL" clId="{A5C87FD3-9E3B-42EC-A936-E3DED54B5407}" dt="2023-05-03T18:06:05.173" v="4008" actId="478"/>
          <ac:spMkLst>
            <pc:docMk/>
            <pc:sldMk cId="1643062850" sldId="291"/>
            <ac:spMk id="3" creationId="{04883944-738F-4B3A-862B-C6DA72B41EEF}"/>
          </ac:spMkLst>
        </pc:spChg>
        <pc:spChg chg="add mod">
          <ac:chgData name="Danny Young" userId="cb0f4ce2-eb4f-479e-8e8f-3beb257e632f" providerId="ADAL" clId="{A5C87FD3-9E3B-42EC-A936-E3DED54B5407}" dt="2023-05-03T18:06:09.946" v="4009" actId="1076"/>
          <ac:spMkLst>
            <pc:docMk/>
            <pc:sldMk cId="1643062850" sldId="291"/>
            <ac:spMk id="4" creationId="{82AE0B86-EDA7-465C-82C5-1CD56700D737}"/>
          </ac:spMkLst>
        </pc:spChg>
        <pc:spChg chg="add mod">
          <ac:chgData name="Danny Young" userId="cb0f4ce2-eb4f-479e-8e8f-3beb257e632f" providerId="ADAL" clId="{A5C87FD3-9E3B-42EC-A936-E3DED54B5407}" dt="2023-05-03T18:06:15.817" v="4029" actId="1036"/>
          <ac:spMkLst>
            <pc:docMk/>
            <pc:sldMk cId="1643062850" sldId="291"/>
            <ac:spMk id="5" creationId="{79F52FC7-AFBF-4FD4-A39F-CEF06AD6F2B6}"/>
          </ac:spMkLst>
        </pc:spChg>
      </pc:sldChg>
      <pc:sldChg chg="addSp delSp modSp add modAnim">
        <pc:chgData name="Danny Young" userId="cb0f4ce2-eb4f-479e-8e8f-3beb257e632f" providerId="ADAL" clId="{A5C87FD3-9E3B-42EC-A936-E3DED54B5407}" dt="2023-05-03T18:16:24.534" v="4736" actId="1076"/>
        <pc:sldMkLst>
          <pc:docMk/>
          <pc:sldMk cId="3172854994" sldId="292"/>
        </pc:sldMkLst>
        <pc:spChg chg="del">
          <ac:chgData name="Danny Young" userId="cb0f4ce2-eb4f-479e-8e8f-3beb257e632f" providerId="ADAL" clId="{A5C87FD3-9E3B-42EC-A936-E3DED54B5407}" dt="2023-05-03T18:11:27.969" v="4567" actId="478"/>
          <ac:spMkLst>
            <pc:docMk/>
            <pc:sldMk cId="3172854994" sldId="292"/>
            <ac:spMk id="2" creationId="{81103434-7007-464B-AC32-1BB5C8522A8D}"/>
          </ac:spMkLst>
        </pc:spChg>
        <pc:spChg chg="del">
          <ac:chgData name="Danny Young" userId="cb0f4ce2-eb4f-479e-8e8f-3beb257e632f" providerId="ADAL" clId="{A5C87FD3-9E3B-42EC-A936-E3DED54B5407}" dt="2023-05-03T18:11:27.969" v="4567" actId="478"/>
          <ac:spMkLst>
            <pc:docMk/>
            <pc:sldMk cId="3172854994" sldId="292"/>
            <ac:spMk id="3" creationId="{89AB5D16-67E2-46E6-A4EF-4E330DEC37C5}"/>
          </ac:spMkLst>
        </pc:spChg>
        <pc:spChg chg="add mod">
          <ac:chgData name="Danny Young" userId="cb0f4ce2-eb4f-479e-8e8f-3beb257e632f" providerId="ADAL" clId="{A5C87FD3-9E3B-42EC-A936-E3DED54B5407}" dt="2023-05-03T18:11:32.094" v="4568" actId="1076"/>
          <ac:spMkLst>
            <pc:docMk/>
            <pc:sldMk cId="3172854994" sldId="292"/>
            <ac:spMk id="4" creationId="{F4D1C001-8622-451F-96B3-202C2F6DEE1B}"/>
          </ac:spMkLst>
        </pc:spChg>
        <pc:spChg chg="add mod">
          <ac:chgData name="Danny Young" userId="cb0f4ce2-eb4f-479e-8e8f-3beb257e632f" providerId="ADAL" clId="{A5C87FD3-9E3B-42EC-A936-E3DED54B5407}" dt="2023-05-03T18:13:44.406" v="4606" actId="20577"/>
          <ac:spMkLst>
            <pc:docMk/>
            <pc:sldMk cId="3172854994" sldId="292"/>
            <ac:spMk id="11" creationId="{E4FBF9B6-02F4-4B96-A0EE-2EDB27142971}"/>
          </ac:spMkLst>
        </pc:spChg>
        <pc:spChg chg="add mod">
          <ac:chgData name="Danny Young" userId="cb0f4ce2-eb4f-479e-8e8f-3beb257e632f" providerId="ADAL" clId="{A5C87FD3-9E3B-42EC-A936-E3DED54B5407}" dt="2023-05-03T18:14:11.805" v="4726" actId="20577"/>
          <ac:spMkLst>
            <pc:docMk/>
            <pc:sldMk cId="3172854994" sldId="292"/>
            <ac:spMk id="12" creationId="{13385250-AAC1-4182-B429-88A5A09B3DBE}"/>
          </ac:spMkLst>
        </pc:spChg>
        <pc:graphicFrameChg chg="add mod">
          <ac:chgData name="Danny Young" userId="cb0f4ce2-eb4f-479e-8e8f-3beb257e632f" providerId="ADAL" clId="{A5C87FD3-9E3B-42EC-A936-E3DED54B5407}" dt="2023-05-03T18:11:45.455" v="4573"/>
          <ac:graphicFrameMkLst>
            <pc:docMk/>
            <pc:sldMk cId="3172854994" sldId="292"/>
            <ac:graphicFrameMk id="5" creationId="{A6C9B530-A254-4BD9-9875-909C51CD8289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1:40.771" v="4570" actId="1076"/>
          <ac:graphicFrameMkLst>
            <pc:docMk/>
            <pc:sldMk cId="3172854994" sldId="292"/>
            <ac:graphicFrameMk id="6" creationId="{8D40F206-BE61-4657-8C31-49439DB801F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1:48.751" v="4575"/>
          <ac:graphicFrameMkLst>
            <pc:docMk/>
            <pc:sldMk cId="3172854994" sldId="292"/>
            <ac:graphicFrameMk id="7" creationId="{A0040F78-4E2F-4709-903E-52CFDDD162BB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2:18.248" v="4580"/>
          <ac:graphicFrameMkLst>
            <pc:docMk/>
            <pc:sldMk cId="3172854994" sldId="292"/>
            <ac:graphicFrameMk id="8" creationId="{AE8068F5-329F-42B5-ABB7-8E0DBED5271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2:27.699" v="4582"/>
          <ac:graphicFrameMkLst>
            <pc:docMk/>
            <pc:sldMk cId="3172854994" sldId="292"/>
            <ac:graphicFrameMk id="9" creationId="{C282CD50-2D2D-4CA3-952D-43C2853FF002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3:02.096" v="4589" actId="1037"/>
          <ac:graphicFrameMkLst>
            <pc:docMk/>
            <pc:sldMk cId="3172854994" sldId="292"/>
            <ac:graphicFrameMk id="10" creationId="{B917ED14-0F6A-4D06-A07E-64525A1E721B}"/>
          </ac:graphicFrameMkLst>
        </pc:graphicFrameChg>
        <pc:picChg chg="add mod">
          <ac:chgData name="Danny Young" userId="cb0f4ce2-eb4f-479e-8e8f-3beb257e632f" providerId="ADAL" clId="{A5C87FD3-9E3B-42EC-A936-E3DED54B5407}" dt="2023-05-03T18:15:18.383" v="4732" actId="1076"/>
          <ac:picMkLst>
            <pc:docMk/>
            <pc:sldMk cId="3172854994" sldId="292"/>
            <ac:picMk id="13" creationId="{354B9412-B90C-4D83-AF8B-26F4E78C1F8E}"/>
          </ac:picMkLst>
        </pc:picChg>
        <pc:picChg chg="add mod">
          <ac:chgData name="Danny Young" userId="cb0f4ce2-eb4f-479e-8e8f-3beb257e632f" providerId="ADAL" clId="{A5C87FD3-9E3B-42EC-A936-E3DED54B5407}" dt="2023-05-03T18:16:24.534" v="4736" actId="1076"/>
          <ac:picMkLst>
            <pc:docMk/>
            <pc:sldMk cId="3172854994" sldId="292"/>
            <ac:picMk id="14" creationId="{62368894-0540-4CAC-976D-94237C58E848}"/>
          </ac:picMkLst>
        </pc:picChg>
      </pc:sldChg>
      <pc:sldChg chg="addSp delSp modSp add delAnim modAnim">
        <pc:chgData name="Danny Young" userId="cb0f4ce2-eb4f-479e-8e8f-3beb257e632f" providerId="ADAL" clId="{A5C87FD3-9E3B-42EC-A936-E3DED54B5407}" dt="2023-05-03T18:28:53.112" v="5329" actId="20577"/>
        <pc:sldMkLst>
          <pc:docMk/>
          <pc:sldMk cId="4146160927" sldId="293"/>
        </pc:sldMkLst>
        <pc:spChg chg="del">
          <ac:chgData name="Danny Young" userId="cb0f4ce2-eb4f-479e-8e8f-3beb257e632f" providerId="ADAL" clId="{A5C87FD3-9E3B-42EC-A936-E3DED54B5407}" dt="2023-05-03T18:17:02.058" v="4739" actId="478"/>
          <ac:spMkLst>
            <pc:docMk/>
            <pc:sldMk cId="4146160927" sldId="293"/>
            <ac:spMk id="2" creationId="{DE7BB902-567F-4A01-BC9D-F2FC6B15042C}"/>
          </ac:spMkLst>
        </pc:spChg>
        <pc:spChg chg="del">
          <ac:chgData name="Danny Young" userId="cb0f4ce2-eb4f-479e-8e8f-3beb257e632f" providerId="ADAL" clId="{A5C87FD3-9E3B-42EC-A936-E3DED54B5407}" dt="2023-05-03T18:17:02.058" v="4739" actId="478"/>
          <ac:spMkLst>
            <pc:docMk/>
            <pc:sldMk cId="4146160927" sldId="293"/>
            <ac:spMk id="3" creationId="{08B50F68-E684-4232-8CDF-6BBADB82CC3D}"/>
          </ac:spMkLst>
        </pc:spChg>
        <pc:spChg chg="add mod">
          <ac:chgData name="Danny Young" userId="cb0f4ce2-eb4f-479e-8e8f-3beb257e632f" providerId="ADAL" clId="{A5C87FD3-9E3B-42EC-A936-E3DED54B5407}" dt="2023-05-03T18:17:12.874" v="4747" actId="14100"/>
          <ac:spMkLst>
            <pc:docMk/>
            <pc:sldMk cId="4146160927" sldId="293"/>
            <ac:spMk id="4" creationId="{38B77BDC-C392-4D50-8DB8-98AE3BF0DB32}"/>
          </ac:spMkLst>
        </pc:spChg>
        <pc:spChg chg="add mod">
          <ac:chgData name="Danny Young" userId="cb0f4ce2-eb4f-479e-8e8f-3beb257e632f" providerId="ADAL" clId="{A5C87FD3-9E3B-42EC-A936-E3DED54B5407}" dt="2023-05-03T18:24:43.325" v="5214" actId="20577"/>
          <ac:spMkLst>
            <pc:docMk/>
            <pc:sldMk cId="4146160927" sldId="293"/>
            <ac:spMk id="5" creationId="{7CE4B96F-C0DD-42E5-98AC-C881476E32B7}"/>
          </ac:spMkLst>
        </pc:spChg>
        <pc:spChg chg="add mod">
          <ac:chgData name="Danny Young" userId="cb0f4ce2-eb4f-479e-8e8f-3beb257e632f" providerId="ADAL" clId="{A5C87FD3-9E3B-42EC-A936-E3DED54B5407}" dt="2023-05-03T18:20:31.824" v="4969" actId="1035"/>
          <ac:spMkLst>
            <pc:docMk/>
            <pc:sldMk cId="4146160927" sldId="293"/>
            <ac:spMk id="8" creationId="{EF933C2C-4D45-433B-BF48-F6B1287FAAD2}"/>
          </ac:spMkLst>
        </pc:spChg>
        <pc:spChg chg="add mod">
          <ac:chgData name="Danny Young" userId="cb0f4ce2-eb4f-479e-8e8f-3beb257e632f" providerId="ADAL" clId="{A5C87FD3-9E3B-42EC-A936-E3DED54B5407}" dt="2023-05-03T18:24:29.315" v="5201" actId="20577"/>
          <ac:spMkLst>
            <pc:docMk/>
            <pc:sldMk cId="4146160927" sldId="293"/>
            <ac:spMk id="11" creationId="{D6C344B6-83C7-45FC-92A9-CD1C12B6E01F}"/>
          </ac:spMkLst>
        </pc:spChg>
        <pc:spChg chg="add del mod">
          <ac:chgData name="Danny Young" userId="cb0f4ce2-eb4f-479e-8e8f-3beb257e632f" providerId="ADAL" clId="{A5C87FD3-9E3B-42EC-A936-E3DED54B5407}" dt="2023-05-03T18:23:15.130" v="5173" actId="478"/>
          <ac:spMkLst>
            <pc:docMk/>
            <pc:sldMk cId="4146160927" sldId="293"/>
            <ac:spMk id="14" creationId="{80B964A0-B262-4D7E-B8C1-50BAC4AC2C67}"/>
          </ac:spMkLst>
        </pc:spChg>
        <pc:spChg chg="add mod">
          <ac:chgData name="Danny Young" userId="cb0f4ce2-eb4f-479e-8e8f-3beb257e632f" providerId="ADAL" clId="{A5C87FD3-9E3B-42EC-A936-E3DED54B5407}" dt="2023-05-03T18:28:39.417" v="5320"/>
          <ac:spMkLst>
            <pc:docMk/>
            <pc:sldMk cId="4146160927" sldId="293"/>
            <ac:spMk id="17" creationId="{404D5AF9-94A8-49C4-9321-A00F80960784}"/>
          </ac:spMkLst>
        </pc:spChg>
        <pc:spChg chg="add mod">
          <ac:chgData name="Danny Young" userId="cb0f4ce2-eb4f-479e-8e8f-3beb257e632f" providerId="ADAL" clId="{A5C87FD3-9E3B-42EC-A936-E3DED54B5407}" dt="2023-05-03T18:28:53.112" v="5329" actId="20577"/>
          <ac:spMkLst>
            <pc:docMk/>
            <pc:sldMk cId="4146160927" sldId="293"/>
            <ac:spMk id="20" creationId="{A4B58AC8-D831-4053-95AD-952202AE3811}"/>
          </ac:spMkLst>
        </pc:spChg>
        <pc:graphicFrameChg chg="add mod">
          <ac:chgData name="Danny Young" userId="cb0f4ce2-eb4f-479e-8e8f-3beb257e632f" providerId="ADAL" clId="{A5C87FD3-9E3B-42EC-A936-E3DED54B5407}" dt="2023-05-03T18:19:07.562" v="4854" actId="1076"/>
          <ac:graphicFrameMkLst>
            <pc:docMk/>
            <pc:sldMk cId="4146160927" sldId="293"/>
            <ac:graphicFrameMk id="6" creationId="{D86B6980-1DF7-4753-84FC-392CB8EA5971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19:56.897" v="4864" actId="14100"/>
          <ac:graphicFrameMkLst>
            <pc:docMk/>
            <pc:sldMk cId="4146160927" sldId="293"/>
            <ac:graphicFrameMk id="7" creationId="{8151BD89-A369-4A05-A757-5BEC7641F23A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0:52.706" v="4996" actId="1035"/>
          <ac:graphicFrameMkLst>
            <pc:docMk/>
            <pc:sldMk cId="4146160927" sldId="293"/>
            <ac:graphicFrameMk id="9" creationId="{3F1CC86D-1086-4384-8244-8F22D6E9C449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1:48.545" v="5012" actId="1038"/>
          <ac:graphicFrameMkLst>
            <pc:docMk/>
            <pc:sldMk cId="4146160927" sldId="293"/>
            <ac:graphicFrameMk id="10" creationId="{0D227D24-8A95-4D57-BFE3-E443EA0EC36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3:11.462" v="5172" actId="1038"/>
          <ac:graphicFrameMkLst>
            <pc:docMk/>
            <pc:sldMk cId="4146160927" sldId="293"/>
            <ac:graphicFrameMk id="12" creationId="{8EEC07C3-0A47-4464-98AC-32CF47A98A13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3:11.462" v="5172" actId="1038"/>
          <ac:graphicFrameMkLst>
            <pc:docMk/>
            <pc:sldMk cId="4146160927" sldId="293"/>
            <ac:graphicFrameMk id="13" creationId="{88FD3D7A-6E3A-403C-AE0C-6F760464C46D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3:31.415" v="5190"/>
          <ac:graphicFrameMkLst>
            <pc:docMk/>
            <pc:sldMk cId="4146160927" sldId="293"/>
            <ac:graphicFrameMk id="15" creationId="{6135964B-3C0E-47B4-BB7B-6D095289BBD8}"/>
          </ac:graphicFrameMkLst>
        </pc:graphicFrameChg>
        <pc:graphicFrameChg chg="add mod">
          <ac:chgData name="Danny Young" userId="cb0f4ce2-eb4f-479e-8e8f-3beb257e632f" providerId="ADAL" clId="{A5C87FD3-9E3B-42EC-A936-E3DED54B5407}" dt="2023-05-03T18:23:53.400" v="5195" actId="1035"/>
          <ac:graphicFrameMkLst>
            <pc:docMk/>
            <pc:sldMk cId="4146160927" sldId="293"/>
            <ac:graphicFrameMk id="16" creationId="{D5FE3366-0587-4169-B36A-F396CD4AADEA}"/>
          </ac:graphicFrameMkLst>
        </pc:graphicFrameChg>
        <pc:graphicFrameChg chg="add del mod">
          <ac:chgData name="Danny Young" userId="cb0f4ce2-eb4f-479e-8e8f-3beb257e632f" providerId="ADAL" clId="{A5C87FD3-9E3B-42EC-A936-E3DED54B5407}" dt="2023-05-03T18:28:40.442" v="5322"/>
          <ac:graphicFrameMkLst>
            <pc:docMk/>
            <pc:sldMk cId="4146160927" sldId="293"/>
            <ac:graphicFrameMk id="18" creationId="{CD16685C-368A-4C88-8D53-8988F0D0DDA9}"/>
          </ac:graphicFrameMkLst>
        </pc:graphicFrameChg>
        <pc:graphicFrameChg chg="add del mod">
          <ac:chgData name="Danny Young" userId="cb0f4ce2-eb4f-479e-8e8f-3beb257e632f" providerId="ADAL" clId="{A5C87FD3-9E3B-42EC-A936-E3DED54B5407}" dt="2023-05-03T18:28:42.189" v="5325"/>
          <ac:graphicFrameMkLst>
            <pc:docMk/>
            <pc:sldMk cId="4146160927" sldId="293"/>
            <ac:graphicFrameMk id="19" creationId="{C75CC217-BE49-4CB7-80C2-293E6B9A93B3}"/>
          </ac:graphicFrameMkLst>
        </pc:graphicFrameChg>
      </pc:sldChg>
      <pc:sldMasterChg chg="modSp modSldLayout">
        <pc:chgData name="Danny Young" userId="cb0f4ce2-eb4f-479e-8e8f-3beb257e632f" providerId="ADAL" clId="{A5C87FD3-9E3B-42EC-A936-E3DED54B5407}" dt="2023-05-03T16:31:32.354" v="5"/>
        <pc:sldMasterMkLst>
          <pc:docMk/>
          <pc:sldMasterMk cId="0" sldId="2147483660"/>
        </pc:sldMasterMkLst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7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9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0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1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3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4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16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22" creationId="{00000000-0000-0000-0000-000000000000}"/>
          </ac:spMkLst>
        </pc:spChg>
        <pc:spChg chg="mod">
          <ac:chgData name="Danny Young" userId="cb0f4ce2-eb4f-479e-8e8f-3beb257e632f" providerId="ADAL" clId="{A5C87FD3-9E3B-42EC-A936-E3DED54B5407}" dt="2023-05-03T16:31:32.354" v="5"/>
          <ac:spMkLst>
            <pc:docMk/>
            <pc:sldMasterMk cId="0" sldId="2147483660"/>
            <ac:spMk id="23" creationId="{00000000-0000-0000-0000-000000000000}"/>
          </ac:spMkLst>
        </pc:sp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1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5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6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7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8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1"/>
              <ac:spMk id="29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2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2"/>
              <ac:spMk id="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3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5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6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5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6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7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8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3"/>
              <ac:spMk id="26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4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4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4"/>
              <ac:spMk id="11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5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5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5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5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5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5"/>
              <ac:spMk id="14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8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8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8"/>
              <ac:spMk id="18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69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10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11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1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13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19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69"/>
              <ac:spMk id="20" creationId="{00000000-0000-0000-0000-000000000000}"/>
            </ac:spMkLst>
          </pc:spChg>
        </pc:sldLayoutChg>
        <pc:sldLayoutChg chg="modSp">
          <pc:chgData name="Danny Young" userId="cb0f4ce2-eb4f-479e-8e8f-3beb257e632f" providerId="ADAL" clId="{A5C87FD3-9E3B-42EC-A936-E3DED54B5407}" dt="2023-05-03T16:31:32.354" v="5"/>
          <pc:sldLayoutMkLst>
            <pc:docMk/>
            <pc:sldMasterMk cId="0" sldId="2147483660"/>
            <pc:sldLayoutMk cId="0" sldId="2147483671"/>
          </pc:sldLayoutMkLst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Danny Young" userId="cb0f4ce2-eb4f-479e-8e8f-3beb257e632f" providerId="ADAL" clId="{A5C87FD3-9E3B-42EC-A936-E3DED54B5407}" dt="2023-05-03T16:31:32.354" v="5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66AD83-F90D-43A5-8BE0-DAFE0ADBBFCD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469FC-345F-43F2-AA5C-E584EAF3B58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274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7918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DA55FB-1763-44BB-B164-05C3B897B8F6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197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0123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01461E-BE2D-4E29-A17D-019DA1478E72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6473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AF072C-873B-47D3-A419-C3B37CC02BD0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488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49254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C0C4AF-C9EF-4F69-9FD8-EC1A554520D9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7004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5D3B47-B679-4D7F-8C13-027D09C45552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6009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636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F07AF8-D8CB-45D1-8B7C-6D4D6C5D9B89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628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5-05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25.wmf"/><Relationship Id="rId35" Type="http://schemas.openxmlformats.org/officeDocument/2006/relationships/hyperlink" Target="http://www.bcmath.ca/" TargetMode="External"/><Relationship Id="rId8" Type="http://schemas.openxmlformats.org/officeDocument/2006/relationships/image" Target="../media/image1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5.wmf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8.bin"/><Relationship Id="rId2" Type="http://schemas.openxmlformats.org/officeDocument/2006/relationships/oleObject" Target="../embeddings/oleObject140.bin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5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9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62.bin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5.wmf"/><Relationship Id="rId3" Type="http://schemas.openxmlformats.org/officeDocument/2006/relationships/image" Target="../media/image151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69.bin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4.wmf"/><Relationship Id="rId5" Type="http://schemas.openxmlformats.org/officeDocument/2006/relationships/image" Target="../media/image145.wmf"/><Relationship Id="rId15" Type="http://schemas.openxmlformats.org/officeDocument/2006/relationships/image" Target="../media/image157.png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3.wmf"/><Relationship Id="rId14" Type="http://schemas.openxmlformats.org/officeDocument/2006/relationships/image" Target="../media/image1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5.wmf"/><Relationship Id="rId2" Type="http://schemas.openxmlformats.org/officeDocument/2006/relationships/oleObject" Target="../embeddings/oleObject170.bin"/><Relationship Id="rId16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73.wmf"/><Relationship Id="rId26" Type="http://schemas.openxmlformats.org/officeDocument/2006/relationships/image" Target="../media/image174.wmf"/><Relationship Id="rId39" Type="http://schemas.openxmlformats.org/officeDocument/2006/relationships/oleObject" Target="../embeddings/oleObject196.bin"/><Relationship Id="rId21" Type="http://schemas.openxmlformats.org/officeDocument/2006/relationships/oleObject" Target="../embeddings/oleObject187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80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2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91.bin"/><Relationship Id="rId41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14.wmf"/><Relationship Id="rId32" Type="http://schemas.openxmlformats.org/officeDocument/2006/relationships/image" Target="../media/image177.wmf"/><Relationship Id="rId37" Type="http://schemas.openxmlformats.org/officeDocument/2006/relationships/oleObject" Target="../embeddings/oleObject195.bin"/><Relationship Id="rId40" Type="http://schemas.openxmlformats.org/officeDocument/2006/relationships/image" Target="../media/image180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75.wmf"/><Relationship Id="rId36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6.bin"/><Relationship Id="rId31" Type="http://schemas.openxmlformats.org/officeDocument/2006/relationships/oleObject" Target="../embeddings/oleObject192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1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194.bin"/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8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33" Type="http://schemas.openxmlformats.org/officeDocument/2006/relationships/oleObject" Target="../embeddings/oleObject193.bin"/><Relationship Id="rId38" Type="http://schemas.openxmlformats.org/officeDocument/2006/relationships/image" Target="../media/image17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196.wmf"/><Relationship Id="rId42" Type="http://schemas.openxmlformats.org/officeDocument/2006/relationships/image" Target="../media/image200.wmf"/><Relationship Id="rId47" Type="http://schemas.openxmlformats.org/officeDocument/2006/relationships/oleObject" Target="../embeddings/oleObject219.bin"/><Relationship Id="rId50" Type="http://schemas.openxmlformats.org/officeDocument/2006/relationships/image" Target="../media/image204.wmf"/><Relationship Id="rId7" Type="http://schemas.openxmlformats.org/officeDocument/2006/relationships/oleObject" Target="../embeddings/oleObject19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7.wmf"/><Relationship Id="rId29" Type="http://schemas.openxmlformats.org/officeDocument/2006/relationships/oleObject" Target="../embeddings/oleObject210.bin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91.w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199.wmf"/><Relationship Id="rId45" Type="http://schemas.openxmlformats.org/officeDocument/2006/relationships/oleObject" Target="../embeddings/oleObject218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93.wmf"/><Relationship Id="rId36" Type="http://schemas.openxmlformats.org/officeDocument/2006/relationships/image" Target="../media/image197.wmf"/><Relationship Id="rId49" Type="http://schemas.openxmlformats.org/officeDocument/2006/relationships/oleObject" Target="../embeddings/oleObject220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201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13.bin"/><Relationship Id="rId43" Type="http://schemas.openxmlformats.org/officeDocument/2006/relationships/oleObject" Target="../embeddings/oleObject217.bin"/><Relationship Id="rId48" Type="http://schemas.openxmlformats.org/officeDocument/2006/relationships/image" Target="../media/image203.wmf"/><Relationship Id="rId8" Type="http://schemas.openxmlformats.org/officeDocument/2006/relationships/image" Target="../media/image183.wmf"/><Relationship Id="rId51" Type="http://schemas.openxmlformats.org/officeDocument/2006/relationships/hyperlink" Target="http://www.bcmath.ca/" TargetMode="External"/><Relationship Id="rId3" Type="http://schemas.openxmlformats.org/officeDocument/2006/relationships/oleObject" Target="../embeddings/oleObject197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198.wmf"/><Relationship Id="rId46" Type="http://schemas.openxmlformats.org/officeDocument/2006/relationships/image" Target="../media/image202.wmf"/><Relationship Id="rId20" Type="http://schemas.openxmlformats.org/officeDocument/2006/relationships/image" Target="../media/image189.wmf"/><Relationship Id="rId41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image" Target="../media/image40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oleObject" Target="../embeddings/oleObject41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6.bin"/><Relationship Id="rId36" Type="http://schemas.openxmlformats.org/officeDocument/2006/relationships/image" Target="../media/image39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0.bin"/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6.wmf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64.wmf"/><Relationship Id="rId55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7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67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1.wmf"/><Relationship Id="rId52" Type="http://schemas.openxmlformats.org/officeDocument/2006/relationships/image" Target="../media/image6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63.wmf"/><Relationship Id="rId8" Type="http://schemas.openxmlformats.org/officeDocument/2006/relationships/image" Target="../media/image43.wmf"/><Relationship Id="rId51" Type="http://schemas.openxmlformats.org/officeDocument/2006/relationships/oleObject" Target="../embeddings/oleObject66.bin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58.wmf"/><Relationship Id="rId46" Type="http://schemas.openxmlformats.org/officeDocument/2006/relationships/image" Target="../media/image62.wmf"/><Relationship Id="rId20" Type="http://schemas.openxmlformats.org/officeDocument/2006/relationships/image" Target="../media/image49.wmf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7.wmf"/><Relationship Id="rId32" Type="http://schemas.openxmlformats.org/officeDocument/2006/relationships/oleObject" Target="../embeddings/oleObject83.bin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9.wmf"/><Relationship Id="rId36" Type="http://schemas.openxmlformats.org/officeDocument/2006/relationships/image" Target="../media/image82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5.bin"/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9" Type="http://schemas.openxmlformats.org/officeDocument/2006/relationships/oleObject" Target="../embeddings/oleObject110.bin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07.bin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14.bin"/><Relationship Id="rId50" Type="http://schemas.openxmlformats.org/officeDocument/2006/relationships/image" Target="../media/image105.wmf"/><Relationship Id="rId55" Type="http://schemas.openxmlformats.org/officeDocument/2006/relationships/oleObject" Target="../embeddings/oleObject118.bin"/><Relationship Id="rId63" Type="http://schemas.openxmlformats.org/officeDocument/2006/relationships/image" Target="../media/image111.emf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0.wmf"/><Relationship Id="rId29" Type="http://schemas.openxmlformats.org/officeDocument/2006/relationships/image" Target="../media/image96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13.bin"/><Relationship Id="rId53" Type="http://schemas.openxmlformats.org/officeDocument/2006/relationships/oleObject" Target="../embeddings/oleObject117.bin"/><Relationship Id="rId58" Type="http://schemas.openxmlformats.org/officeDocument/2006/relationships/image" Target="../media/image109.wmf"/><Relationship Id="rId5" Type="http://schemas.openxmlformats.org/officeDocument/2006/relationships/oleObject" Target="../embeddings/oleObject91.bin"/><Relationship Id="rId61" Type="http://schemas.openxmlformats.org/officeDocument/2006/relationships/image" Target="../media/image110.emf"/><Relationship Id="rId19" Type="http://schemas.openxmlformats.org/officeDocument/2006/relationships/image" Target="../media/image91.wmf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4.bin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104.wmf"/><Relationship Id="rId56" Type="http://schemas.openxmlformats.org/officeDocument/2006/relationships/image" Target="../media/image108.wmf"/><Relationship Id="rId8" Type="http://schemas.openxmlformats.org/officeDocument/2006/relationships/image" Target="../media/image44.wmf"/><Relationship Id="rId51" Type="http://schemas.openxmlformats.org/officeDocument/2006/relationships/oleObject" Target="../embeddings/oleObject116.bin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94.wmf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99.wmf"/><Relationship Id="rId46" Type="http://schemas.openxmlformats.org/officeDocument/2006/relationships/image" Target="../media/image103.wmf"/><Relationship Id="rId59" Type="http://schemas.openxmlformats.org/officeDocument/2006/relationships/hyperlink" Target="http://www.bcmath.ca/" TargetMode="External"/><Relationship Id="rId20" Type="http://schemas.openxmlformats.org/officeDocument/2006/relationships/oleObject" Target="../embeddings/oleObject99.bin"/><Relationship Id="rId41" Type="http://schemas.openxmlformats.org/officeDocument/2006/relationships/oleObject" Target="../embeddings/oleObject111.bin"/><Relationship Id="rId54" Type="http://schemas.openxmlformats.org/officeDocument/2006/relationships/image" Target="../media/image107.wmf"/><Relationship Id="rId6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03.bin"/><Relationship Id="rId36" Type="http://schemas.openxmlformats.org/officeDocument/2006/relationships/image" Target="../media/image98.wmf"/><Relationship Id="rId49" Type="http://schemas.openxmlformats.org/officeDocument/2006/relationships/oleObject" Target="../embeddings/oleObject115.bin"/><Relationship Id="rId57" Type="http://schemas.openxmlformats.org/officeDocument/2006/relationships/oleObject" Target="../embeddings/oleObject119.bin"/><Relationship Id="rId10" Type="http://schemas.openxmlformats.org/officeDocument/2006/relationships/image" Target="../media/image87.wmf"/><Relationship Id="rId31" Type="http://schemas.openxmlformats.org/officeDocument/2006/relationships/image" Target="../media/image97.wmf"/><Relationship Id="rId44" Type="http://schemas.openxmlformats.org/officeDocument/2006/relationships/image" Target="../media/image102.wmf"/><Relationship Id="rId52" Type="http://schemas.openxmlformats.org/officeDocument/2006/relationships/image" Target="../media/image106.wmf"/><Relationship Id="rId60" Type="http://schemas.openxmlformats.org/officeDocument/2006/relationships/oleObject" Target="../embeddings/oleObject12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894362"/>
          </a:xfrm>
        </p:spPr>
        <p:txBody>
          <a:bodyPr/>
          <a:lstStyle/>
          <a:p>
            <a:r>
              <a:rPr lang="en-CA" dirty="0"/>
              <a:t>Section 8.2 </a:t>
            </a:r>
            <a:br>
              <a:rPr lang="en-CA" dirty="0"/>
            </a:br>
            <a:r>
              <a:rPr lang="en-CA" dirty="0"/>
              <a:t>Geometric Ser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0" y="4869160"/>
            <a:ext cx="6172200" cy="1505762"/>
          </a:xfrm>
        </p:spPr>
        <p:txBody>
          <a:bodyPr>
            <a:normAutofit/>
          </a:bodyPr>
          <a:lstStyle/>
          <a:p>
            <a:r>
              <a:rPr lang="en-CA" dirty="0"/>
              <a:t>i) Sums of a geometric series and infinite geometric series</a:t>
            </a:r>
          </a:p>
          <a:p>
            <a:r>
              <a:rPr lang="en-CA" dirty="0"/>
              <a:t>ii) Deriving the formula for the sum of a geometric series and infinite geometric seri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676" y="134938"/>
            <a:ext cx="8664575" cy="1585912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Ex: A rubber ball is dropped from a height of 10m.  After each bounce, the ball returns to 65% of its previous height.  Calculate all the vertical distance travelled right before the 8</a:t>
            </a:r>
            <a:r>
              <a:rPr lang="en-CA" sz="2300" baseline="30000" dirty="0"/>
              <a:t>th</a:t>
            </a:r>
            <a:r>
              <a:rPr lang="en-CA" sz="2300" dirty="0"/>
              <a:t> bounce.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819275" y="3421063"/>
            <a:ext cx="419735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497138" y="1798638"/>
            <a:ext cx="133350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>
            <a:stCxn id="5" idx="4"/>
          </p:cNvCxnSpPr>
          <p:nvPr/>
        </p:nvCxnSpPr>
        <p:spPr>
          <a:xfrm rot="5400000">
            <a:off x="1822451" y="2665413"/>
            <a:ext cx="1474787" cy="7938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858419" y="3004344"/>
            <a:ext cx="842962" cy="0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710113" y="3205163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5070475" y="3294063"/>
            <a:ext cx="273050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3" name="Object 13"/>
          <p:cNvGraphicFramePr>
            <a:graphicFrameLocks noChangeAspect="1"/>
          </p:cNvGraphicFramePr>
          <p:nvPr/>
        </p:nvGraphicFramePr>
        <p:xfrm>
          <a:off x="1944689" y="3725863"/>
          <a:ext cx="5921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3725863"/>
                        <a:ext cx="5921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976439" y="4359276"/>
          <a:ext cx="5540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152202" progId="Equation.DSMT4">
                  <p:embed/>
                </p:oleObj>
              </mc:Choice>
              <mc:Fallback>
                <p:oleObj name="Equation" r:id="rId5" imgW="177569" imgH="152202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4359276"/>
                        <a:ext cx="5540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973264" y="5008563"/>
          <a:ext cx="593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5008563"/>
                        <a:ext cx="593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717675" y="5568950"/>
          <a:ext cx="8715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568950"/>
                        <a:ext cx="8715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562226" y="3752850"/>
          <a:ext cx="449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3752850"/>
                        <a:ext cx="4492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576514" y="4414839"/>
          <a:ext cx="695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4" y="4414839"/>
                        <a:ext cx="6953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2609851" y="5054600"/>
          <a:ext cx="276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1" y="5054600"/>
                        <a:ext cx="276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543176" y="5732464"/>
          <a:ext cx="593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670" imgH="177569" progId="Equation.DSMT4">
                  <p:embed/>
                </p:oleObj>
              </mc:Choice>
              <mc:Fallback>
                <p:oleObj name="Equation" r:id="rId17" imgW="253670" imgH="177569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6" y="5732464"/>
                        <a:ext cx="593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1887538" y="2549525"/>
          <a:ext cx="590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087" imgH="177569" progId="Equation.DSMT4">
                  <p:embed/>
                </p:oleObj>
              </mc:Choice>
              <mc:Fallback>
                <p:oleObj name="Equation" r:id="rId19" imgW="317087" imgH="177569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549525"/>
                        <a:ext cx="5905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3714751" y="3032126"/>
          <a:ext cx="5429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140" imgH="177723" progId="Equation.DSMT4">
                  <p:embed/>
                </p:oleObj>
              </mc:Choice>
              <mc:Fallback>
                <p:oleObj name="Equation" r:id="rId21" imgW="368140" imgH="177723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3032126"/>
                        <a:ext cx="54292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4441825" y="3121025"/>
          <a:ext cx="6619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45626" imgH="177646" progId="Equation.DSMT4">
                  <p:embed/>
                </p:oleObj>
              </mc:Choice>
              <mc:Fallback>
                <p:oleObj name="Equation" r:id="rId23" imgW="545626" imgH="177646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121025"/>
                        <a:ext cx="661988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057901" y="1504951"/>
            <a:ext cx="413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Note: There are two types of </a:t>
            </a:r>
            <a:br>
              <a:rPr lang="en-CA" sz="2000"/>
            </a:br>
            <a:r>
              <a:rPr lang="en-CA" sz="2000"/>
              <a:t>displacement:  Going up and down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720307" y="3002757"/>
            <a:ext cx="842963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4618038" y="3206750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059488" y="2312989"/>
            <a:ext cx="3663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Each displacement is doubled </a:t>
            </a:r>
          </a:p>
          <a:p>
            <a:pPr eaLnBrk="1" hangingPunct="1"/>
            <a:r>
              <a:rPr lang="en-CA" sz="2000"/>
              <a:t>except the first bounce</a:t>
            </a:r>
          </a:p>
        </p:txBody>
      </p:sp>
      <p:graphicFrame>
        <p:nvGraphicFramePr>
          <p:cNvPr id="3090" name="Object 2"/>
          <p:cNvGraphicFramePr>
            <a:graphicFrameLocks noChangeAspect="1"/>
          </p:cNvGraphicFramePr>
          <p:nvPr/>
        </p:nvGraphicFramePr>
        <p:xfrm>
          <a:off x="6237289" y="3254375"/>
          <a:ext cx="16779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16000" imgH="609600" progId="Equation.DSMT4">
                  <p:embed/>
                </p:oleObj>
              </mc:Choice>
              <mc:Fallback>
                <p:oleObj name="Equation" r:id="rId25" imgW="1016000" imgH="609600" progId="Equation.DSMT4">
                  <p:embed/>
                  <p:pic>
                    <p:nvPicPr>
                      <p:cNvPr id="3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9" y="3254375"/>
                        <a:ext cx="16779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6261100" y="4267200"/>
          <a:ext cx="2097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70000" imgH="609600" progId="Equation.DSMT4">
                  <p:embed/>
                </p:oleObj>
              </mc:Choice>
              <mc:Fallback>
                <p:oleObj name="Equation" r:id="rId27" imgW="1270000" imgH="609600" progId="Equation.DSMT4">
                  <p:embed/>
                  <p:pic>
                    <p:nvPicPr>
                      <p:cNvPr id="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267200"/>
                        <a:ext cx="20970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6302376" y="5346700"/>
          <a:ext cx="1446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300" imgH="228600" progId="Equation.DSMT4">
                  <p:embed/>
                </p:oleObj>
              </mc:Choice>
              <mc:Fallback>
                <p:oleObj name="Equation" r:id="rId29" imgW="876300" imgH="228600" progId="Equation.DSMT4">
                  <p:embed/>
                  <p:pic>
                    <p:nvPicPr>
                      <p:cNvPr id="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6" y="5346700"/>
                        <a:ext cx="14462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/>
          <p:cNvGraphicFramePr>
            <a:graphicFrameLocks noChangeAspect="1"/>
          </p:cNvGraphicFramePr>
          <p:nvPr/>
        </p:nvGraphicFramePr>
        <p:xfrm>
          <a:off x="5356226" y="5816601"/>
          <a:ext cx="3038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41500" imgH="215900" progId="Equation.DSMT4">
                  <p:embed/>
                </p:oleObj>
              </mc:Choice>
              <mc:Fallback>
                <p:oleObj name="Equation" r:id="rId31" imgW="1841500" imgH="215900" progId="Equation.DSMT4">
                  <p:embed/>
                  <p:pic>
                    <p:nvPicPr>
                      <p:cNvPr id="5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5816601"/>
                        <a:ext cx="30384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6623050" y="6203951"/>
          <a:ext cx="1411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516" imgH="177646" progId="Equation.DSMT4">
                  <p:embed/>
                </p:oleObj>
              </mc:Choice>
              <mc:Fallback>
                <p:oleObj name="Equation" r:id="rId33" imgW="672516" imgH="177646" progId="Equation.DSMT4">
                  <p:embed/>
                  <p:pic>
                    <p:nvPicPr>
                      <p:cNvPr id="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6203951"/>
                        <a:ext cx="1411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299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0694 C 0.00503 -0.01457 0.02708 -0.02197 0.03437 -0.02197 C 0.08246 -0.02197 0.13194 0.10063 0.13194 0.22415 C 0.13194 0.1617 0.15642 0.10063 0.1802 0.10063 C 0.20451 0.10063 0.22777 0.16262 0.22777 0.22415 C 0.22777 0.19315 0.24027 0.1617 0.25277 0.1617 C 0.26475 0.1617 0.27708 0.19223 0.27708 0.22415 C 0.27708 0.20819 0.28333 0.19315 0.28975 0.19315 C 0.296 0.19315 0.30191 0.20888 0.30191 0.22415 C 0.30191 0.21582 0.30486 0.20819 0.30816 0.20819 C 0.30989 0.20819 0.31441 0.21582 0.31441 0.22415 C 0.31441 0.21976 0.31597 0.21582 0.3177 0.21582 C 0.3177 0.21675 0.32066 0.21976 0.32066 0.22415 C 0.32066 0.22184 0.32066 0.21976 0.32222 0.21976 C 0.32222 0.22068 0.32413 0.22161 0.32413 0.22415 C 0.32413 0.22253 0.32413 0.22184 0.32413 0.22068 C 0.32586 0.22068 0.32586 0.22184 0.32586 0.22253 C 0.32708 0.22253 0.32708 0.22161 0.32708 0.22068 C 0.32986 0.22068 0.32986 0.22184 0.32986 0.22253 " pathEditMode="relative" rAng="0" ptsTypes="fffffffffffffffffff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93" y="10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3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0EDE694-666C-4553-A495-3F3EEF32520F}"/>
              </a:ext>
            </a:extLst>
          </p:cNvPr>
          <p:cNvSpPr txBox="1">
            <a:spLocks/>
          </p:cNvSpPr>
          <p:nvPr/>
        </p:nvSpPr>
        <p:spPr>
          <a:xfrm>
            <a:off x="335360" y="332656"/>
            <a:ext cx="11377264" cy="901468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Dave invests in a savings Fund that gives 8% growth each year. If he invests $5000 each year, how much will he have in total after 25 years?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9879196-1266-44B4-BA2D-20C75A10482C}"/>
              </a:ext>
            </a:extLst>
          </p:cNvPr>
          <p:cNvSpPr txBox="1">
            <a:spLocks/>
          </p:cNvSpPr>
          <p:nvPr/>
        </p:nvSpPr>
        <p:spPr>
          <a:xfrm>
            <a:off x="335360" y="1988840"/>
            <a:ext cx="11017224" cy="1117492"/>
          </a:xfrm>
          <a:prstGeom prst="rect">
            <a:avLst/>
          </a:prstGeom>
        </p:spPr>
        <p:txBody>
          <a:bodyPr vert="horz" anchor="b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Andrew is an accountant and earns $150,000 annually.  His saves 10% of his savings and invests in a mutual fund that earns on average 5% annually.  How much will he have in his investment portfolio after 40 years?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701DD334-9E7B-43B4-8618-658B9891D0BD}"/>
              </a:ext>
            </a:extLst>
          </p:cNvPr>
          <p:cNvSpPr txBox="1">
            <a:spLocks/>
          </p:cNvSpPr>
          <p:nvPr/>
        </p:nvSpPr>
        <p:spPr>
          <a:xfrm>
            <a:off x="335360" y="3717032"/>
            <a:ext cx="11017224" cy="1117492"/>
          </a:xfrm>
          <a:prstGeom prst="rect">
            <a:avLst/>
          </a:prstGeom>
        </p:spPr>
        <p:txBody>
          <a:bodyPr vert="horz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Suppose Andrew decides to self direct his investments to save 3% on management fees.  If he averages 8% annually, how much will have in his investment portfolio after 40 years?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53FDAF0-F692-43B6-A4F0-35ED365D8BF1}"/>
              </a:ext>
            </a:extLst>
          </p:cNvPr>
          <p:cNvSpPr txBox="1">
            <a:spLocks/>
          </p:cNvSpPr>
          <p:nvPr/>
        </p:nvSpPr>
        <p:spPr>
          <a:xfrm>
            <a:off x="335360" y="5373216"/>
            <a:ext cx="11017224" cy="1117492"/>
          </a:xfrm>
          <a:prstGeom prst="rect">
            <a:avLst/>
          </a:prstGeom>
          <a:solidFill>
            <a:schemeClr val="bg1"/>
          </a:solidFill>
        </p:spPr>
        <p:txBody>
          <a:bodyPr vert="horz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Suppose Andrew’s income increases by 25% every 10 years.  How much will he  have in investment after 40 years with an average growth of 8% annually?  </a:t>
            </a:r>
          </a:p>
        </p:txBody>
      </p:sp>
    </p:spTree>
    <p:extLst>
      <p:ext uri="{BB962C8B-B14F-4D97-AF65-F5344CB8AC3E}">
        <p14:creationId xmlns:p14="http://schemas.microsoft.com/office/powerpoint/2010/main" val="3278652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6E802D-8806-4077-8CC6-BCE54D6FAE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196752"/>
            <a:ext cx="11521280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In the real world, most investments are not stagnant.  You add to it when it is making money.  In this scenario Dave is adding $5000 to his investments each year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902CCBE-4248-478B-8C5A-5808D79EC723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11377264" cy="901468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Dave invests in a savings Fund that gives 8% growth each year. If he invests $5000 each year, how much will he have in total after 25 years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0CB4C9B-D44F-4291-B038-DAA4D86E8AD2}"/>
              </a:ext>
            </a:extLst>
          </p:cNvPr>
          <p:cNvSpPr txBox="1">
            <a:spLocks/>
          </p:cNvSpPr>
          <p:nvPr/>
        </p:nvSpPr>
        <p:spPr>
          <a:xfrm>
            <a:off x="263352" y="2060848"/>
            <a:ext cx="1152128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Here’s how the investment will look like after 3 years…. What do you notic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2FB71C-DBA3-4ED0-B6AA-FC19D67E8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67652"/>
              </p:ext>
            </p:extLst>
          </p:nvPr>
        </p:nvGraphicFramePr>
        <p:xfrm>
          <a:off x="4864644" y="2806086"/>
          <a:ext cx="1734159" cy="59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53800" progId="Equation.DSMT4">
                  <p:embed/>
                </p:oleObj>
              </mc:Choice>
              <mc:Fallback>
                <p:oleObj name="Equation" r:id="rId2" imgW="736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2FB71C-DBA3-4ED0-B6AA-FC19D67E8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4644" y="2806086"/>
                        <a:ext cx="1734159" cy="59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825C718-A042-4AF4-ABF2-C298445C3784}"/>
              </a:ext>
            </a:extLst>
          </p:cNvPr>
          <p:cNvSpPr txBox="1">
            <a:spLocks/>
          </p:cNvSpPr>
          <p:nvPr/>
        </p:nvSpPr>
        <p:spPr>
          <a:xfrm>
            <a:off x="335360" y="2708920"/>
            <a:ext cx="1215752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100" dirty="0">
                <a:solidFill>
                  <a:srgbClr val="FF0000"/>
                </a:solidFill>
              </a:rPr>
              <a:t>Year 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1BF837B-ADE2-4662-85D4-D750B7005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95010"/>
              </p:ext>
            </p:extLst>
          </p:nvPr>
        </p:nvGraphicFramePr>
        <p:xfrm>
          <a:off x="6583272" y="2891393"/>
          <a:ext cx="1017677" cy="41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1BF837B-ADE2-4662-85D4-D750B7005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3272" y="2891393"/>
                        <a:ext cx="1017677" cy="41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3105F4-50F3-4F34-8574-EC33FE64C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44818"/>
              </p:ext>
            </p:extLst>
          </p:nvPr>
        </p:nvGraphicFramePr>
        <p:xfrm>
          <a:off x="4576613" y="2805956"/>
          <a:ext cx="3830723" cy="59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3105F4-50F3-4F34-8574-EC33FE64C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6613" y="2805956"/>
                        <a:ext cx="3830723" cy="599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4EBB462-A822-438D-811E-4259E1B60BCA}"/>
              </a:ext>
            </a:extLst>
          </p:cNvPr>
          <p:cNvSpPr txBox="1">
            <a:spLocks/>
          </p:cNvSpPr>
          <p:nvPr/>
        </p:nvSpPr>
        <p:spPr>
          <a:xfrm>
            <a:off x="335360" y="3284984"/>
            <a:ext cx="3267156" cy="1080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100" dirty="0">
                <a:solidFill>
                  <a:srgbClr val="FF0000"/>
                </a:solidFill>
              </a:rPr>
              <a:t>Year 2: </a:t>
            </a:r>
            <a:br>
              <a:rPr lang="en-US" sz="2100" dirty="0">
                <a:solidFill>
                  <a:srgbClr val="FF0000"/>
                </a:solidFill>
              </a:rPr>
            </a:br>
            <a:r>
              <a:rPr lang="en-US" sz="2100" dirty="0">
                <a:solidFill>
                  <a:srgbClr val="FF0000"/>
                </a:solidFill>
              </a:rPr>
              <a:t>add another $5000 and get another 8% growth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CA2068-7D1B-4848-B128-9227C8693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72081"/>
              </p:ext>
            </p:extLst>
          </p:nvPr>
        </p:nvGraphicFramePr>
        <p:xfrm>
          <a:off x="8465045" y="2877964"/>
          <a:ext cx="1017677" cy="41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CA2068-7D1B-4848-B128-9227C8693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5045" y="2877964"/>
                        <a:ext cx="1017677" cy="41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FC9739-EF41-4A70-A28C-4E910327B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74566"/>
              </p:ext>
            </p:extLst>
          </p:nvPr>
        </p:nvGraphicFramePr>
        <p:xfrm>
          <a:off x="4417317" y="2780928"/>
          <a:ext cx="5999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253800" progId="Equation.DSMT4">
                  <p:embed/>
                </p:oleObj>
              </mc:Choice>
              <mc:Fallback>
                <p:oleObj name="Equation" r:id="rId9" imgW="22730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FC9739-EF41-4A70-A28C-4E910327B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7317" y="2780928"/>
                        <a:ext cx="599916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1773EF6-D42F-4200-A5C0-245F4E16E8E5}"/>
              </a:ext>
            </a:extLst>
          </p:cNvPr>
          <p:cNvSpPr txBox="1">
            <a:spLocks/>
          </p:cNvSpPr>
          <p:nvPr/>
        </p:nvSpPr>
        <p:spPr>
          <a:xfrm>
            <a:off x="308564" y="4437112"/>
            <a:ext cx="3267156" cy="1080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100" dirty="0">
                <a:solidFill>
                  <a:srgbClr val="FF0000"/>
                </a:solidFill>
              </a:rPr>
              <a:t>Year 3: </a:t>
            </a:r>
            <a:br>
              <a:rPr lang="en-US" sz="2100" dirty="0">
                <a:solidFill>
                  <a:srgbClr val="FF0000"/>
                </a:solidFill>
              </a:rPr>
            </a:br>
            <a:r>
              <a:rPr lang="en-US" sz="2100" dirty="0">
                <a:solidFill>
                  <a:srgbClr val="FF0000"/>
                </a:solidFill>
              </a:rPr>
              <a:t>add another $5000 and also another 8% growth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135A129-7993-4E5B-8C5D-E7101894A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58330"/>
              </p:ext>
            </p:extLst>
          </p:nvPr>
        </p:nvGraphicFramePr>
        <p:xfrm>
          <a:off x="2545109" y="2802384"/>
          <a:ext cx="18430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135A129-7993-4E5B-8C5D-E7101894A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5109" y="2802384"/>
                        <a:ext cx="184308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39AF98C2-3873-42AD-B8EC-CF30FF8F5D7D}"/>
              </a:ext>
            </a:extLst>
          </p:cNvPr>
          <p:cNvSpPr txBox="1">
            <a:spLocks/>
          </p:cNvSpPr>
          <p:nvPr/>
        </p:nvSpPr>
        <p:spPr>
          <a:xfrm>
            <a:off x="335360" y="5589240"/>
            <a:ext cx="3267156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100" dirty="0">
                <a:solidFill>
                  <a:srgbClr val="FF0000"/>
                </a:solidFill>
              </a:rPr>
              <a:t>Expand all this and see what you notice!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518EAE-B38E-44EF-A4EC-158676C6F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61589"/>
              </p:ext>
            </p:extLst>
          </p:nvPr>
        </p:nvGraphicFramePr>
        <p:xfrm>
          <a:off x="4079428" y="3547988"/>
          <a:ext cx="676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65360" imgH="253800" progId="Equation.DSMT4">
                  <p:embed/>
                </p:oleObj>
              </mc:Choice>
              <mc:Fallback>
                <p:oleObj name="Equation" r:id="rId13" imgW="25653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1518EAE-B38E-44EF-A4EC-158676C6F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9428" y="3547988"/>
                        <a:ext cx="6769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059B67-67E1-4472-AEC0-AC8529649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0112"/>
              </p:ext>
            </p:extLst>
          </p:nvPr>
        </p:nvGraphicFramePr>
        <p:xfrm>
          <a:off x="4127177" y="4293096"/>
          <a:ext cx="6937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28720" imgH="279360" progId="Equation.DSMT4">
                  <p:embed/>
                </p:oleObj>
              </mc:Choice>
              <mc:Fallback>
                <p:oleObj name="Equation" r:id="rId15" imgW="262872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2059B67-67E1-4472-AEC0-AC8529649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7177" y="4293096"/>
                        <a:ext cx="69373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4679DDF-9918-4ABA-AE87-91BDC8098B23}"/>
              </a:ext>
            </a:extLst>
          </p:cNvPr>
          <p:cNvSpPr txBox="1">
            <a:spLocks/>
          </p:cNvSpPr>
          <p:nvPr/>
        </p:nvSpPr>
        <p:spPr>
          <a:xfrm>
            <a:off x="5015880" y="5013176"/>
            <a:ext cx="5976664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100" dirty="0">
                <a:solidFill>
                  <a:srgbClr val="FF0000"/>
                </a:solidFill>
              </a:rPr>
              <a:t>This is a geometric series for 3 YEARS!</a:t>
            </a:r>
          </a:p>
          <a:p>
            <a:pPr marL="0" indent="0">
              <a:buFont typeface="Wingdings"/>
              <a:buNone/>
            </a:pPr>
            <a:endParaRPr lang="en-US" sz="21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33EF2C7-19D6-45C6-BC8E-78EE3F4EC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2748"/>
              </p:ext>
            </p:extLst>
          </p:nvPr>
        </p:nvGraphicFramePr>
        <p:xfrm>
          <a:off x="3615506" y="5516563"/>
          <a:ext cx="19764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33EF2C7-19D6-45C6-BC8E-78EE3F4EC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5506" y="5516563"/>
                        <a:ext cx="1976438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1CC72E-0C12-4F43-B617-40195AD14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39909"/>
              </p:ext>
            </p:extLst>
          </p:nvPr>
        </p:nvGraphicFramePr>
        <p:xfrm>
          <a:off x="5641578" y="5589240"/>
          <a:ext cx="62150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19160" imgH="279360" progId="Equation.DSMT4">
                  <p:embed/>
                </p:oleObj>
              </mc:Choice>
              <mc:Fallback>
                <p:oleObj name="Equation" r:id="rId19" imgW="281916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41CC72E-0C12-4F43-B617-40195AD14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1578" y="5589240"/>
                        <a:ext cx="6215062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03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10" grpId="0"/>
      <p:bldP spid="13" grpId="0"/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0AAE7D0-D880-401D-A9CC-A5FC263E979E}"/>
              </a:ext>
            </a:extLst>
          </p:cNvPr>
          <p:cNvSpPr txBox="1">
            <a:spLocks/>
          </p:cNvSpPr>
          <p:nvPr/>
        </p:nvSpPr>
        <p:spPr>
          <a:xfrm>
            <a:off x="263352" y="188640"/>
            <a:ext cx="11377264" cy="901468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Dave invests in a savings Fund that gives 8% growth each year. If he invests $5000 each year, how much will he have in total after 25 years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08433C-000D-4DAC-B207-D011CD20C75D}"/>
              </a:ext>
            </a:extLst>
          </p:cNvPr>
          <p:cNvSpPr txBox="1">
            <a:spLocks/>
          </p:cNvSpPr>
          <p:nvPr/>
        </p:nvSpPr>
        <p:spPr>
          <a:xfrm>
            <a:off x="263352" y="1196752"/>
            <a:ext cx="1152128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Here’s the summary on how to calculate the total after each year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33D0F2-AE94-4C78-BAC9-F7CDCD5C3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34102"/>
              </p:ext>
            </p:extLst>
          </p:nvPr>
        </p:nvGraphicFramePr>
        <p:xfrm>
          <a:off x="530225" y="1628800"/>
          <a:ext cx="7437983" cy="60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279360" progId="Equation.DSMT4">
                  <p:embed/>
                </p:oleObj>
              </mc:Choice>
              <mc:Fallback>
                <p:oleObj name="Equation" r:id="rId2" imgW="3441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33D0F2-AE94-4C78-BAC9-F7CDCD5C3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225" y="1628800"/>
                        <a:ext cx="7437983" cy="60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AD03A2-EAAB-445A-8E93-E81997577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84296"/>
              </p:ext>
            </p:extLst>
          </p:nvPr>
        </p:nvGraphicFramePr>
        <p:xfrm>
          <a:off x="479376" y="3212976"/>
          <a:ext cx="7600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279360" progId="Equation.DSMT4">
                  <p:embed/>
                </p:oleObj>
              </mc:Choice>
              <mc:Fallback>
                <p:oleObj name="Equation" r:id="rId4" imgW="3517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AD03A2-EAAB-445A-8E93-E81997577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376" y="3212976"/>
                        <a:ext cx="76009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2548D80-5DEA-4C04-A1A3-4774FCE40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67282"/>
              </p:ext>
            </p:extLst>
          </p:nvPr>
        </p:nvGraphicFramePr>
        <p:xfrm>
          <a:off x="403225" y="4837212"/>
          <a:ext cx="7654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279360" progId="Equation.DSMT4">
                  <p:embed/>
                </p:oleObj>
              </mc:Choice>
              <mc:Fallback>
                <p:oleObj name="Equation" r:id="rId6" imgW="35431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2548D80-5DEA-4C04-A1A3-4774FCE40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225" y="4837212"/>
                        <a:ext cx="765492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172798-6628-4715-9ADD-D4FEE2B08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3218"/>
              </p:ext>
            </p:extLst>
          </p:nvPr>
        </p:nvGraphicFramePr>
        <p:xfrm>
          <a:off x="8040216" y="1484784"/>
          <a:ext cx="32385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172798-6628-4715-9ADD-D4FEE2B08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0216" y="1484784"/>
                        <a:ext cx="323850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FC85ADF-6561-4308-B74A-85B7A78E2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72145"/>
              </p:ext>
            </p:extLst>
          </p:nvPr>
        </p:nvGraphicFramePr>
        <p:xfrm>
          <a:off x="8070850" y="2937693"/>
          <a:ext cx="33210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457200" progId="Equation.DSMT4">
                  <p:embed/>
                </p:oleObj>
              </mc:Choice>
              <mc:Fallback>
                <p:oleObj name="Equation" r:id="rId10" imgW="153648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FC85ADF-6561-4308-B74A-85B7A78E2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0850" y="2937693"/>
                        <a:ext cx="33210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713B9B-64F2-4B7E-A571-593C02EF1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7135"/>
              </p:ext>
            </p:extLst>
          </p:nvPr>
        </p:nvGraphicFramePr>
        <p:xfrm>
          <a:off x="8040216" y="4665663"/>
          <a:ext cx="33480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57200" progId="Equation.DSMT4">
                  <p:embed/>
                </p:oleObj>
              </mc:Choice>
              <mc:Fallback>
                <p:oleObj name="Equation" r:id="rId12" imgW="15490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713B9B-64F2-4B7E-A571-593C02EF1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0216" y="4665663"/>
                        <a:ext cx="334803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4C85AF-559A-42E7-9565-392E014E0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95790"/>
              </p:ext>
            </p:extLst>
          </p:nvPr>
        </p:nvGraphicFramePr>
        <p:xfrm>
          <a:off x="1775520" y="5517232"/>
          <a:ext cx="2329138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03040" progId="Equation.DSMT4">
                  <p:embed/>
                </p:oleObj>
              </mc:Choice>
              <mc:Fallback>
                <p:oleObj name="Equation" r:id="rId14" imgW="9270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F4C85AF-559A-42E7-9565-392E014E0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5520" y="5517232"/>
                        <a:ext cx="2329138" cy="51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EA3168A-05C1-453E-A69A-DD856C672978}"/>
              </a:ext>
            </a:extLst>
          </p:cNvPr>
          <p:cNvSpPr txBox="1">
            <a:spLocks/>
          </p:cNvSpPr>
          <p:nvPr/>
        </p:nvSpPr>
        <p:spPr>
          <a:xfrm>
            <a:off x="263352" y="5976664"/>
            <a:ext cx="11665296" cy="836712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After 25 years, his investments will have a total of $365,529.70.  He made $240,529.70 with a principal of $125,000 </a:t>
            </a:r>
          </a:p>
        </p:txBody>
      </p:sp>
    </p:spTree>
    <p:extLst>
      <p:ext uri="{BB962C8B-B14F-4D97-AF65-F5344CB8AC3E}">
        <p14:creationId xmlns:p14="http://schemas.microsoft.com/office/powerpoint/2010/main" val="193282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CC6EE9D-C7A0-4A90-856D-80B2AE4A590C}"/>
              </a:ext>
            </a:extLst>
          </p:cNvPr>
          <p:cNvSpPr txBox="1">
            <a:spLocks/>
          </p:cNvSpPr>
          <p:nvPr/>
        </p:nvSpPr>
        <p:spPr>
          <a:xfrm>
            <a:off x="191344" y="188640"/>
            <a:ext cx="11017224" cy="1117492"/>
          </a:xfrm>
          <a:prstGeom prst="rect">
            <a:avLst/>
          </a:prstGeom>
        </p:spPr>
        <p:txBody>
          <a:bodyPr vert="horz" anchor="b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Andrew is an accountant and earns $150,000 annually.  His saves 10% of his savings and invests in a mutual fund that earns on average 5% annually.  How much will he have in his investment portfolio after 40 years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865A66C-E1EE-420F-9997-101745F47B8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1340768"/>
            <a:ext cx="11161240" cy="79208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10% of his annual income will be $15,000.  Note: we are assuming that his annual income stays consistent at $150,000.  This is unlikely, so the final answer will be a lot mo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5ADD8F-4662-40B6-9210-605A1EA7E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11976"/>
              </p:ext>
            </p:extLst>
          </p:nvPr>
        </p:nvGraphicFramePr>
        <p:xfrm>
          <a:off x="335360" y="2204864"/>
          <a:ext cx="2333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53800" progId="Equation.DSMT4">
                  <p:embed/>
                </p:oleObj>
              </mc:Choice>
              <mc:Fallback>
                <p:oleObj name="Equation" r:id="rId2" imgW="107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5ADD8F-4662-40B6-9210-605A1EA7E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360" y="2204864"/>
                        <a:ext cx="23336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80A9D1-45CC-4AD0-8BD8-A81F53D37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19475"/>
              </p:ext>
            </p:extLst>
          </p:nvPr>
        </p:nvGraphicFramePr>
        <p:xfrm>
          <a:off x="335360" y="2780928"/>
          <a:ext cx="93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80A9D1-45CC-4AD0-8BD8-A81F53D37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360" y="2780928"/>
                        <a:ext cx="933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33160F-5706-4932-BCAF-19ADC55FC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74736"/>
              </p:ext>
            </p:extLst>
          </p:nvPr>
        </p:nvGraphicFramePr>
        <p:xfrm>
          <a:off x="335360" y="3356992"/>
          <a:ext cx="1127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33160F-5706-4932-BCAF-19ADC55FC4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360" y="3356992"/>
                        <a:ext cx="11271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79EC34-4E42-481C-98E6-DB8685F2F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57322"/>
              </p:ext>
            </p:extLst>
          </p:nvPr>
        </p:nvGraphicFramePr>
        <p:xfrm>
          <a:off x="2783632" y="2780928"/>
          <a:ext cx="8013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279360" progId="Equation.DSMT4">
                  <p:embed/>
                </p:oleObj>
              </mc:Choice>
              <mc:Fallback>
                <p:oleObj name="Equation" r:id="rId8" imgW="37083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979EC34-4E42-481C-98E6-DB8685F2F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3632" y="2780928"/>
                        <a:ext cx="80137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7D74B3-FD22-4312-A99A-0F5939729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6243"/>
              </p:ext>
            </p:extLst>
          </p:nvPr>
        </p:nvGraphicFramePr>
        <p:xfrm>
          <a:off x="2783632" y="3757091"/>
          <a:ext cx="80692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279360" progId="Equation.DSMT4">
                  <p:embed/>
                </p:oleObj>
              </mc:Choice>
              <mc:Fallback>
                <p:oleObj name="Equation" r:id="rId10" imgW="37335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7D74B3-FD22-4312-A99A-0F5939729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3632" y="3757091"/>
                        <a:ext cx="806926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510862-15FF-483F-8F65-967D9A31A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69789"/>
              </p:ext>
            </p:extLst>
          </p:nvPr>
        </p:nvGraphicFramePr>
        <p:xfrm>
          <a:off x="4151784" y="4437112"/>
          <a:ext cx="3509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457200" progId="Equation.DSMT4">
                  <p:embed/>
                </p:oleObj>
              </mc:Choice>
              <mc:Fallback>
                <p:oleObj name="Equation" r:id="rId12" imgW="16254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510862-15FF-483F-8F65-967D9A31A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1784" y="4437112"/>
                        <a:ext cx="35099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5079D0D-ED94-44AE-84F8-FD1AD184F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9474"/>
              </p:ext>
            </p:extLst>
          </p:nvPr>
        </p:nvGraphicFramePr>
        <p:xfrm>
          <a:off x="7752184" y="4786287"/>
          <a:ext cx="2421418" cy="5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5079D0D-ED94-44AE-84F8-FD1AD184F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2184" y="4786287"/>
                        <a:ext cx="2421418" cy="51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40E2069-8BE4-411C-893D-A47E774A8355}"/>
              </a:ext>
            </a:extLst>
          </p:cNvPr>
          <p:cNvSpPr txBox="1">
            <a:spLocks/>
          </p:cNvSpPr>
          <p:nvPr/>
        </p:nvSpPr>
        <p:spPr>
          <a:xfrm>
            <a:off x="191344" y="5661248"/>
            <a:ext cx="1116124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After 40 years, his investment will have $1,902,596.44.  He made $1,302,596 with a principal of $600,000.</a:t>
            </a:r>
          </a:p>
        </p:txBody>
      </p:sp>
    </p:spTree>
    <p:extLst>
      <p:ext uri="{BB962C8B-B14F-4D97-AF65-F5344CB8AC3E}">
        <p14:creationId xmlns:p14="http://schemas.microsoft.com/office/powerpoint/2010/main" val="273131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4D1C001-8622-451F-96B3-202C2F6DEE1B}"/>
              </a:ext>
            </a:extLst>
          </p:cNvPr>
          <p:cNvSpPr txBox="1">
            <a:spLocks/>
          </p:cNvSpPr>
          <p:nvPr/>
        </p:nvSpPr>
        <p:spPr>
          <a:xfrm>
            <a:off x="335360" y="260648"/>
            <a:ext cx="11017224" cy="1117492"/>
          </a:xfrm>
          <a:prstGeom prst="rect">
            <a:avLst/>
          </a:prstGeom>
        </p:spPr>
        <p:txBody>
          <a:bodyPr vert="horz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Suppose Andrew decides to self direct his investments to save 3% on management fees.  If he averages 8% annually, how much will have in his investment portfolio after 40 years?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C9B530-A254-4BD9-9875-909C51CD8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98779"/>
              </p:ext>
            </p:extLst>
          </p:nvPr>
        </p:nvGraphicFramePr>
        <p:xfrm>
          <a:off x="479376" y="1844824"/>
          <a:ext cx="2333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53800" progId="Equation.DSMT4">
                  <p:embed/>
                </p:oleObj>
              </mc:Choice>
              <mc:Fallback>
                <p:oleObj name="Equation" r:id="rId2" imgW="1079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6C9B530-A254-4BD9-9875-909C51CD8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376" y="1844824"/>
                        <a:ext cx="23336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40F206-BE61-4657-8C31-49439DB8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55914"/>
              </p:ext>
            </p:extLst>
          </p:nvPr>
        </p:nvGraphicFramePr>
        <p:xfrm>
          <a:off x="479376" y="2420888"/>
          <a:ext cx="93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40F206-BE61-4657-8C31-49439DB80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376" y="2420888"/>
                        <a:ext cx="933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040F78-4E2F-4709-903E-52CFDDD16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30325"/>
              </p:ext>
            </p:extLst>
          </p:nvPr>
        </p:nvGraphicFramePr>
        <p:xfrm>
          <a:off x="479376" y="2996952"/>
          <a:ext cx="1127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040F78-4E2F-4709-903E-52CFDDD16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76" y="2996952"/>
                        <a:ext cx="11271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8068F5-329F-42B5-ABB7-8E0DBED52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1665"/>
              </p:ext>
            </p:extLst>
          </p:nvPr>
        </p:nvGraphicFramePr>
        <p:xfrm>
          <a:off x="3071664" y="2204864"/>
          <a:ext cx="80692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279360" progId="Equation.DSMT4">
                  <p:embed/>
                </p:oleObj>
              </mc:Choice>
              <mc:Fallback>
                <p:oleObj name="Equation" r:id="rId8" imgW="37335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8068F5-329F-42B5-ABB7-8E0DBED52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1664" y="2204864"/>
                        <a:ext cx="806926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82CD50-2D2D-4CA3-952D-43C2853FF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47016"/>
              </p:ext>
            </p:extLst>
          </p:nvPr>
        </p:nvGraphicFramePr>
        <p:xfrm>
          <a:off x="4439816" y="2884885"/>
          <a:ext cx="3509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457200" progId="Equation.DSMT4">
                  <p:embed/>
                </p:oleObj>
              </mc:Choice>
              <mc:Fallback>
                <p:oleObj name="Equation" r:id="rId10" imgW="16254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82CD50-2D2D-4CA3-952D-43C2853FF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9816" y="2884885"/>
                        <a:ext cx="35099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17ED14-0F6A-4D06-A07E-64525A1E7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0442"/>
              </p:ext>
            </p:extLst>
          </p:nvPr>
        </p:nvGraphicFramePr>
        <p:xfrm>
          <a:off x="8112224" y="3233738"/>
          <a:ext cx="26431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03040" progId="Equation.DSMT4">
                  <p:embed/>
                </p:oleObj>
              </mc:Choice>
              <mc:Fallback>
                <p:oleObj name="Equation" r:id="rId12" imgW="10540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17ED14-0F6A-4D06-A07E-64525A1E7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12224" y="3233738"/>
                        <a:ext cx="26431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4FBF9B6-02F4-4B96-A0EE-2EDB27142971}"/>
              </a:ext>
            </a:extLst>
          </p:cNvPr>
          <p:cNvSpPr txBox="1">
            <a:spLocks/>
          </p:cNvSpPr>
          <p:nvPr/>
        </p:nvSpPr>
        <p:spPr>
          <a:xfrm>
            <a:off x="479376" y="4109021"/>
            <a:ext cx="1116124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After 40 years, his investment will have $4,196,715.60.  He made $3,596,715 with a principal of $600,000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3385250-AAC1-4182-B429-88A5A09B3DBE}"/>
              </a:ext>
            </a:extLst>
          </p:cNvPr>
          <p:cNvSpPr txBox="1">
            <a:spLocks/>
          </p:cNvSpPr>
          <p:nvPr/>
        </p:nvSpPr>
        <p:spPr>
          <a:xfrm>
            <a:off x="479376" y="5013176"/>
            <a:ext cx="1116124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NOTE: By making an average of 3% each year, his total after 40 years was MORE THAN DOUBLE!!!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4B9412-B90C-4D83-AF8B-26F4E78C1F8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3352" y="5849118"/>
            <a:ext cx="8424936" cy="99883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2368894-0540-4CAC-976D-94237C58E84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5360" y="4285891"/>
            <a:ext cx="9402487" cy="257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85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8B77BDC-C392-4D50-8DB8-98AE3BF0DB32}"/>
              </a:ext>
            </a:extLst>
          </p:cNvPr>
          <p:cNvSpPr txBox="1">
            <a:spLocks/>
          </p:cNvSpPr>
          <p:nvPr/>
        </p:nvSpPr>
        <p:spPr>
          <a:xfrm>
            <a:off x="263352" y="116632"/>
            <a:ext cx="11449272" cy="1117492"/>
          </a:xfrm>
          <a:prstGeom prst="rect">
            <a:avLst/>
          </a:prstGeom>
          <a:solidFill>
            <a:schemeClr val="bg1"/>
          </a:solidFill>
        </p:spPr>
        <p:txBody>
          <a:bodyPr vert="horz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Suppose Andrew’s income increases by 25% every 10 years.  How much will he  have in investment after 40 years with an average growth of 8% annually? 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CE4B96F-C0DD-42E5-98AC-C881476E32B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9336" y="1340768"/>
            <a:ext cx="11809312" cy="792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Separate the entire series into 4 groups with increments of 10 years ea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6B6980-1DF7-4753-84FC-392CB8EA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43112"/>
              </p:ext>
            </p:extLst>
          </p:nvPr>
        </p:nvGraphicFramePr>
        <p:xfrm>
          <a:off x="335360" y="2060848"/>
          <a:ext cx="2511475" cy="50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DSMT4">
                  <p:embed/>
                </p:oleObj>
              </mc:Choice>
              <mc:Fallback>
                <p:oleObj name="Equation" r:id="rId2" imgW="1015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B6980-1DF7-4753-84FC-392CB8EA5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360" y="2060848"/>
                        <a:ext cx="2511475" cy="50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51BD89-A369-4A05-A757-5BEC7641F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62540"/>
              </p:ext>
            </p:extLst>
          </p:nvPr>
        </p:nvGraphicFramePr>
        <p:xfrm>
          <a:off x="2927648" y="1988840"/>
          <a:ext cx="7059140" cy="6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279360" progId="Equation.DSMT4">
                  <p:embed/>
                </p:oleObj>
              </mc:Choice>
              <mc:Fallback>
                <p:oleObj name="Equation" r:id="rId4" imgW="31366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51BD89-A369-4A05-A757-5BEC7641F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7648" y="1988840"/>
                        <a:ext cx="7059140" cy="63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933C2C-4D45-433B-BF48-F6B1287FAAD2}"/>
              </a:ext>
            </a:extLst>
          </p:cNvPr>
          <p:cNvSpPr txBox="1">
            <a:spLocks/>
          </p:cNvSpPr>
          <p:nvPr/>
        </p:nvSpPr>
        <p:spPr>
          <a:xfrm>
            <a:off x="191344" y="2564904"/>
            <a:ext cx="11809312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These are investments from the first 10 years, they enjoyed the most amount of growt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1CC86D-1086-4384-8244-8F22D6E9C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78814"/>
              </p:ext>
            </p:extLst>
          </p:nvPr>
        </p:nvGraphicFramePr>
        <p:xfrm>
          <a:off x="479376" y="3212976"/>
          <a:ext cx="2228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1CC86D-1086-4384-8244-8F22D6E9C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376" y="3212976"/>
                        <a:ext cx="22288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227D24-8A95-4D57-BFE3-E443EA0EC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18588"/>
              </p:ext>
            </p:extLst>
          </p:nvPr>
        </p:nvGraphicFramePr>
        <p:xfrm>
          <a:off x="2801342" y="3212976"/>
          <a:ext cx="8911282" cy="58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79680" imgH="279360" progId="Equation.DSMT4">
                  <p:embed/>
                </p:oleObj>
              </mc:Choice>
              <mc:Fallback>
                <p:oleObj name="Equation" r:id="rId8" imgW="42796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227D24-8A95-4D57-BFE3-E443EA0EC3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1342" y="3212976"/>
                        <a:ext cx="8911282" cy="586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6C344B6-83C7-45FC-92A9-CD1C12B6E01F}"/>
              </a:ext>
            </a:extLst>
          </p:cNvPr>
          <p:cNvSpPr txBox="1">
            <a:spLocks/>
          </p:cNvSpPr>
          <p:nvPr/>
        </p:nvSpPr>
        <p:spPr>
          <a:xfrm>
            <a:off x="191344" y="3861048"/>
            <a:ext cx="11809312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 dirty="0">
                <a:solidFill>
                  <a:srgbClr val="FF0000"/>
                </a:solidFill>
              </a:rPr>
              <a:t>These are investments with a greater principal b/c of an increase of 25% in salary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EC07C3-0A47-4464-98AC-32CF47A98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66571"/>
              </p:ext>
            </p:extLst>
          </p:nvPr>
        </p:nvGraphicFramePr>
        <p:xfrm>
          <a:off x="293564" y="4365625"/>
          <a:ext cx="2166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EC07C3-0A47-4464-98AC-32CF47A98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64" y="4365625"/>
                        <a:ext cx="216693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8FD3D7A-6E3A-403C-AE0C-6F760464C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301"/>
              </p:ext>
            </p:extLst>
          </p:nvPr>
        </p:nvGraphicFramePr>
        <p:xfrm>
          <a:off x="2504107" y="4365104"/>
          <a:ext cx="9280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57520" imgH="279360" progId="Equation.DSMT4">
                  <p:embed/>
                </p:oleObj>
              </mc:Choice>
              <mc:Fallback>
                <p:oleObj name="Equation" r:id="rId12" imgW="44575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FD3D7A-6E3A-403C-AE0C-6F760464C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4107" y="4365104"/>
                        <a:ext cx="9280525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35964B-3C0E-47B4-BB7B-6D095289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9207"/>
              </p:ext>
            </p:extLst>
          </p:nvPr>
        </p:nvGraphicFramePr>
        <p:xfrm>
          <a:off x="238125" y="5148263"/>
          <a:ext cx="2135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135964B-3C0E-47B4-BB7B-6D095289B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125" y="5148263"/>
                        <a:ext cx="21351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FE3366-0587-4169-B36A-F396CD4AA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12344"/>
              </p:ext>
            </p:extLst>
          </p:nvPr>
        </p:nvGraphicFramePr>
        <p:xfrm>
          <a:off x="2524125" y="5157192"/>
          <a:ext cx="90963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68600" imgH="279360" progId="Equation.DSMT4">
                  <p:embed/>
                </p:oleObj>
              </mc:Choice>
              <mc:Fallback>
                <p:oleObj name="Equation" r:id="rId16" imgW="43686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FE3366-0587-4169-B36A-F396CD4AA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4125" y="5157192"/>
                        <a:ext cx="9096375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04D5AF9-94A8-49C4-9321-A00F80960784}"/>
              </a:ext>
            </a:extLst>
          </p:cNvPr>
          <p:cNvSpPr txBox="1">
            <a:spLocks/>
          </p:cNvSpPr>
          <p:nvPr/>
        </p:nvSpPr>
        <p:spPr>
          <a:xfrm>
            <a:off x="839416" y="5949280"/>
            <a:ext cx="920864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2200">
                <a:solidFill>
                  <a:srgbClr val="FF0000"/>
                </a:solidFill>
              </a:rPr>
              <a:t>Calculate each series separately and then add them up together!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4B58AC8-D831-4053-95AD-952202AE3811}"/>
              </a:ext>
            </a:extLst>
          </p:cNvPr>
          <p:cNvSpPr/>
          <p:nvPr/>
        </p:nvSpPr>
        <p:spPr>
          <a:xfrm>
            <a:off x="10632504" y="6488668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$4,978,855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616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11" grpId="0" build="p"/>
      <p:bldP spid="17" grpId="0" build="p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2AE0B86-EDA7-465C-82C5-1CD56700D737}"/>
              </a:ext>
            </a:extLst>
          </p:cNvPr>
          <p:cNvSpPr txBox="1">
            <a:spLocks/>
          </p:cNvSpPr>
          <p:nvPr/>
        </p:nvSpPr>
        <p:spPr>
          <a:xfrm>
            <a:off x="263352" y="692696"/>
            <a:ext cx="11665296" cy="1270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dirty="0"/>
              <a:t>Ex: Jason gave his son a penny on the first day of the month and doubled the amount each day.  How much money will he give his son altogether by the 30</a:t>
            </a:r>
            <a:r>
              <a:rPr lang="en-CA" baseline="30000" dirty="0"/>
              <a:t>th</a:t>
            </a:r>
            <a:r>
              <a:rPr lang="en-CA" dirty="0"/>
              <a:t> day?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9F52FC7-AFBF-4FD4-A39F-CEF06AD6F2B6}"/>
              </a:ext>
            </a:extLst>
          </p:cNvPr>
          <p:cNvSpPr txBox="1">
            <a:spLocks/>
          </p:cNvSpPr>
          <p:nvPr/>
        </p:nvSpPr>
        <p:spPr>
          <a:xfrm>
            <a:off x="191344" y="3047926"/>
            <a:ext cx="11375570" cy="117316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400" dirty="0"/>
              <a:t>the sum of the second &amp; Third term in a geometric series is 45.  The sum of the fourth &amp; Fifth term is 20.  Find the geometric sequence:</a:t>
            </a:r>
          </a:p>
        </p:txBody>
      </p:sp>
    </p:spTree>
    <p:extLst>
      <p:ext uri="{BB962C8B-B14F-4D97-AF65-F5344CB8AC3E}">
        <p14:creationId xmlns:p14="http://schemas.microsoft.com/office/powerpoint/2010/main" val="1643062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Content Placeholder 2"/>
          <p:cNvSpPr>
            <a:spLocks noGrp="1"/>
          </p:cNvSpPr>
          <p:nvPr>
            <p:ph sz="quarter" idx="1"/>
          </p:nvPr>
        </p:nvSpPr>
        <p:spPr>
          <a:xfrm>
            <a:off x="1809750" y="285750"/>
            <a:ext cx="8515350" cy="1270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/>
              <a:t>Jason gave his son a penny on the first day of the month and doubled the amount each day.  How much money will he give his son altogether by the 30</a:t>
            </a:r>
            <a:r>
              <a:rPr lang="en-CA" baseline="30000" dirty="0"/>
              <a:t>th</a:t>
            </a:r>
            <a:r>
              <a:rPr lang="en-CA" dirty="0"/>
              <a:t> day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24075" y="1981201"/>
          <a:ext cx="800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114" imgH="177646" progId="Equation.DSMT4">
                  <p:embed/>
                </p:oleObj>
              </mc:Choice>
              <mc:Fallback>
                <p:oleObj name="Equation" r:id="rId3" imgW="444114" imgH="177646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1201"/>
                        <a:ext cx="800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943226" y="1992314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6" y="1992314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762376" y="2001839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177723" progId="Equation.DSMT4">
                  <p:embed/>
                </p:oleObj>
              </mc:Choice>
              <mc:Fallback>
                <p:oleObj name="Equation" r:id="rId7" imgW="457002" imgH="177723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6" y="2001839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583114" y="2011364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2011364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418139" y="2020889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9" y="2020889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269039" y="2030414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2030414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7119939" y="2039939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002" imgH="177723" progId="Equation.DSMT4">
                  <p:embed/>
                </p:oleObj>
              </mc:Choice>
              <mc:Fallback>
                <p:oleObj name="Equation" r:id="rId15" imgW="457002" imgH="177723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9" y="2039939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8016875" y="2205038"/>
          <a:ext cx="73025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5872" imgH="76101" progId="Equation.DSMT4">
                  <p:embed/>
                </p:oleObj>
              </mc:Choice>
              <mc:Fallback>
                <p:oleObj name="Equation" r:id="rId17" imgW="405872" imgH="76101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2205038"/>
                        <a:ext cx="730250" cy="13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13"/>
          <p:cNvGraphicFramePr>
            <a:graphicFrameLocks noChangeAspect="1"/>
          </p:cNvGraphicFramePr>
          <p:nvPr/>
        </p:nvGraphicFramePr>
        <p:xfrm>
          <a:off x="2149475" y="2700338"/>
          <a:ext cx="592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700338"/>
                        <a:ext cx="5921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181225" y="3333751"/>
          <a:ext cx="554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569" imgH="152202" progId="Equation.DSMT4">
                  <p:embed/>
                </p:oleObj>
              </mc:Choice>
              <mc:Fallback>
                <p:oleObj name="Equation" r:id="rId21" imgW="177569" imgH="152202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333751"/>
                        <a:ext cx="5540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2178051" y="3983038"/>
          <a:ext cx="593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3983038"/>
                        <a:ext cx="593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712914" y="4527550"/>
          <a:ext cx="1069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51" imgH="228501" progId="Equation.DSMT4">
                  <p:embed/>
                </p:oleObj>
              </mc:Choice>
              <mc:Fallback>
                <p:oleObj name="Equation" r:id="rId25" imgW="342751" imgH="228501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4527550"/>
                        <a:ext cx="10699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2713038" y="2727325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727325"/>
                        <a:ext cx="749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995613" y="3402013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402013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786064" y="3997325"/>
          <a:ext cx="492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2936" imgH="177569" progId="Equation.DSMT4">
                  <p:embed/>
                </p:oleObj>
              </mc:Choice>
              <mc:Fallback>
                <p:oleObj name="Equation" r:id="rId31" imgW="202936" imgH="177569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4" y="3997325"/>
                        <a:ext cx="492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2747964" y="4706939"/>
          <a:ext cx="593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670" imgH="177569" progId="Equation.DSMT4">
                  <p:embed/>
                </p:oleObj>
              </mc:Choice>
              <mc:Fallback>
                <p:oleObj name="Equation" r:id="rId33" imgW="253670" imgH="177569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4706939"/>
                        <a:ext cx="593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389439" y="2493964"/>
          <a:ext cx="23209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79500" imgH="558800" progId="Equation.DSMT4">
                  <p:embed/>
                </p:oleObj>
              </mc:Choice>
              <mc:Fallback>
                <p:oleObj name="Equation" r:id="rId35" imgW="1079500" imgH="558800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9" y="2493964"/>
                        <a:ext cx="2320925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4427539" y="3735388"/>
          <a:ext cx="2867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33500" imgH="558800" progId="Equation.DSMT4">
                  <p:embed/>
                </p:oleObj>
              </mc:Choice>
              <mc:Fallback>
                <p:oleObj name="Equation" r:id="rId37" imgW="1333500" imgH="558800" progId="Equation.DSMT4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9" y="3735388"/>
                        <a:ext cx="2867025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4430713" y="5265739"/>
          <a:ext cx="32496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11300" imgH="228600" progId="Equation.DSMT4">
                  <p:embed/>
                </p:oleObj>
              </mc:Choice>
              <mc:Fallback>
                <p:oleObj name="Equation" r:id="rId39" imgW="1511300" imgH="228600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5265739"/>
                        <a:ext cx="32496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933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5950" y="274638"/>
            <a:ext cx="8305800" cy="1173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Practice: the sum of the second &amp; Third term in a geometric series is 45.  The sum of the fourth &amp; Fifth term is 20.  Find the geometric sequenc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58988" y="1790700"/>
          <a:ext cx="5421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5729" imgH="165028" progId="Equation.DSMT4">
                  <p:embed/>
                </p:oleObj>
              </mc:Choice>
              <mc:Fallback>
                <p:oleObj name="Equation" r:id="rId3" imgW="2005729" imgH="16502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790700"/>
                        <a:ext cx="54213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95525" y="1714500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714500"/>
                        <a:ext cx="3952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71838" y="1735139"/>
          <a:ext cx="576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139639" progId="Equation.DSMT4">
                  <p:embed/>
                </p:oleObj>
              </mc:Choice>
              <mc:Fallback>
                <p:oleObj name="Equation" r:id="rId7" imgW="203112" imgH="139639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735139"/>
                        <a:ext cx="5762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29113" y="1468438"/>
          <a:ext cx="792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279" imgH="241195" progId="Equation.DSMT4">
                  <p:embed/>
                </p:oleObj>
              </mc:Choice>
              <mc:Fallback>
                <p:oleObj name="Equation" r:id="rId9" imgW="279279" imgH="241195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468438"/>
                        <a:ext cx="7921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522913" y="1476375"/>
          <a:ext cx="75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69" imgH="241091" progId="Equation.DSMT4">
                  <p:embed/>
                </p:oleObj>
              </mc:Choice>
              <mc:Fallback>
                <p:oleObj name="Equation" r:id="rId11" imgW="266469" imgH="241091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476375"/>
                        <a:ext cx="755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688139" y="1481138"/>
          <a:ext cx="79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241195" progId="Equation.DSMT4">
                  <p:embed/>
                </p:oleObj>
              </mc:Choice>
              <mc:Fallback>
                <p:oleObj name="Equation" r:id="rId13" imgW="279279" imgH="24119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9" y="1481138"/>
                        <a:ext cx="790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144714" y="2389188"/>
          <a:ext cx="263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100" imgH="241300" progId="Equation.DSMT4">
                  <p:embed/>
                </p:oleObj>
              </mc:Choice>
              <mc:Fallback>
                <p:oleObj name="Equation" r:id="rId15" imgW="927100" imgH="2413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4" y="2389188"/>
                        <a:ext cx="2630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916113" y="3059113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6000" imgH="241300" progId="Equation.DSMT4">
                  <p:embed/>
                </p:oleObj>
              </mc:Choice>
              <mc:Fallback>
                <p:oleObj name="Equation" r:id="rId17" imgW="1016000" imgH="2413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059113"/>
                        <a:ext cx="288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27751" y="3232150"/>
            <a:ext cx="382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4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and 5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terms add to 2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107114" y="2611438"/>
            <a:ext cx="3741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2</a:t>
            </a:r>
            <a:r>
              <a:rPr lang="en-CA" sz="2000" baseline="30000">
                <a:solidFill>
                  <a:srgbClr val="FF0000"/>
                </a:solidFill>
              </a:rPr>
              <a:t>nd</a:t>
            </a:r>
            <a:r>
              <a:rPr lang="en-CA" sz="2000">
                <a:solidFill>
                  <a:srgbClr val="FF0000"/>
                </a:solidFill>
              </a:rPr>
              <a:t> and 3</a:t>
            </a:r>
            <a:r>
              <a:rPr lang="en-CA" sz="2000" baseline="30000">
                <a:solidFill>
                  <a:srgbClr val="FF0000"/>
                </a:solidFill>
              </a:rPr>
              <a:t>rd</a:t>
            </a:r>
            <a:r>
              <a:rPr lang="en-CA" sz="2000">
                <a:solidFill>
                  <a:srgbClr val="FF0000"/>
                </a:solidFill>
              </a:rPr>
              <a:t> terms add to 45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153151" y="3794126"/>
            <a:ext cx="3713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actor out any common factors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In each equation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047876" y="2492376"/>
          <a:ext cx="27035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087" imgH="253890" progId="Equation.DSMT4">
                  <p:embed/>
                </p:oleObj>
              </mc:Choice>
              <mc:Fallback>
                <p:oleObj name="Equation" r:id="rId19" imgW="952087" imgH="25389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6" y="2492376"/>
                        <a:ext cx="27035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32000" y="3108326"/>
          <a:ext cx="27559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0948" imgH="291973" progId="Equation.DSMT4">
                  <p:embed/>
                </p:oleObj>
              </mc:Choice>
              <mc:Fallback>
                <p:oleObj name="Equation" r:id="rId21" imgW="1040948" imgH="291973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108326"/>
                        <a:ext cx="27559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132514" y="4624388"/>
            <a:ext cx="2509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Divide the equations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2212976" y="4079875"/>
          <a:ext cx="23542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91726" imgH="545863" progId="Equation.DSMT4">
                  <p:embed/>
                </p:oleObj>
              </mc:Choice>
              <mc:Fallback>
                <p:oleObj name="Equation" r:id="rId23" imgW="1091726" imgH="545863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6" y="4079875"/>
                        <a:ext cx="23542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2770189" y="4225926"/>
            <a:ext cx="866775" cy="346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27339" y="4835526"/>
            <a:ext cx="866775" cy="346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365376" y="4933951"/>
            <a:ext cx="373063" cy="163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579689" y="4114801"/>
            <a:ext cx="300037" cy="231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28850" y="4303714"/>
            <a:ext cx="298450" cy="231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325814" y="5399088"/>
          <a:ext cx="1093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8000" imgH="469900" progId="Equation.DSMT4">
                  <p:embed/>
                </p:oleObj>
              </mc:Choice>
              <mc:Fallback>
                <p:oleObj name="Equation" r:id="rId25" imgW="508000" imgH="469900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4" y="5399088"/>
                        <a:ext cx="1093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3573464" y="5481638"/>
          <a:ext cx="1093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8000" imgH="431800" progId="Equation.DSMT4">
                  <p:embed/>
                </p:oleObj>
              </mc:Choice>
              <mc:Fallback>
                <p:oleObj name="Equation" r:id="rId27" imgW="508000" imgH="431800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4" y="5481638"/>
                        <a:ext cx="10937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354639" y="2570163"/>
            <a:ext cx="494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Use the common ratio to find the first term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904039" y="2933700"/>
          <a:ext cx="2312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100" imgH="241300" progId="Equation.DSMT4">
                  <p:embed/>
                </p:oleObj>
              </mc:Choice>
              <mc:Fallback>
                <p:oleObj name="Equation" r:id="rId29" imgW="927100" imgH="24130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9" y="2933700"/>
                        <a:ext cx="23129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6345238" y="3502026"/>
          <a:ext cx="2794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82700" imgH="469900" progId="Equation.DSMT4">
                  <p:embed/>
                </p:oleObj>
              </mc:Choice>
              <mc:Fallback>
                <p:oleObj name="Equation" r:id="rId31" imgW="1282700" imgH="469900" progId="Equation.DSMT4">
                  <p:embed/>
                  <p:pic>
                    <p:nvPicPr>
                      <p:cNvPr id="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502026"/>
                        <a:ext cx="27940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7386638" y="4505326"/>
          <a:ext cx="1771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447" imgH="469696" progId="Equation.DSMT4">
                  <p:embed/>
                </p:oleObj>
              </mc:Choice>
              <mc:Fallback>
                <p:oleObj name="Equation" r:id="rId33" imgW="812447" imgH="469696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505326"/>
                        <a:ext cx="17716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8154989" y="5503864"/>
          <a:ext cx="10239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696" imgH="431613" progId="Equation.DSMT4">
                  <p:embed/>
                </p:oleObj>
              </mc:Choice>
              <mc:Fallback>
                <p:oleObj name="Equation" r:id="rId35" imgW="469696" imgH="431613" progId="Equation.DSMT4">
                  <p:embed/>
                  <p:pic>
                    <p:nvPicPr>
                      <p:cNvPr id="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9" y="5503864"/>
                        <a:ext cx="102393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2260601" y="1320800"/>
          <a:ext cx="4302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15806" imgH="431613" progId="Equation.DSMT4">
                  <p:embed/>
                </p:oleObj>
              </mc:Choice>
              <mc:Fallback>
                <p:oleObj name="Equation" r:id="rId37" imgW="215806" imgH="431613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1" y="1320800"/>
                        <a:ext cx="4302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3249614" y="1622426"/>
          <a:ext cx="61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19" imgH="177569" progId="Equation.DSMT4">
                  <p:embed/>
                </p:oleObj>
              </mc:Choice>
              <mc:Fallback>
                <p:oleObj name="Equation" r:id="rId39" imgW="215619" imgH="177569" progId="Equation.DSMT4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4" y="1622426"/>
                        <a:ext cx="612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4418013" y="1595439"/>
          <a:ext cx="539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335" imgH="177646" progId="Equation.DSMT4">
                  <p:embed/>
                </p:oleObj>
              </mc:Choice>
              <mc:Fallback>
                <p:oleObj name="Equation" r:id="rId41" imgW="190335" imgH="177646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595439"/>
                        <a:ext cx="539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5626100" y="1587500"/>
          <a:ext cx="539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90335" imgH="164957" progId="Equation.DSMT4">
                  <p:embed/>
                </p:oleObj>
              </mc:Choice>
              <mc:Fallback>
                <p:oleObj name="Equation" r:id="rId43" imgW="190335" imgH="164957" progId="Equation.DSMT4">
                  <p:embed/>
                  <p:pic>
                    <p:nvPicPr>
                      <p:cNvPr id="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587500"/>
                        <a:ext cx="539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6883400" y="1592264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14102" imgH="177492" progId="Equation.DSMT4">
                  <p:embed/>
                </p:oleObj>
              </mc:Choice>
              <mc:Fallback>
                <p:oleObj name="Equation" r:id="rId45" imgW="114102" imgH="177492" progId="Equation.DSMT4">
                  <p:embed/>
                  <p:pic>
                    <p:nvPicPr>
                      <p:cNvPr id="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592264"/>
                        <a:ext cx="323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4057650" y="4367213"/>
            <a:ext cx="509588" cy="1841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083051" y="4856164"/>
            <a:ext cx="530225" cy="2254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4597401" y="4164013"/>
          <a:ext cx="2762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80" imgH="164814" progId="Equation.DSMT4">
                  <p:embed/>
                </p:oleObj>
              </mc:Choice>
              <mc:Fallback>
                <p:oleObj name="Equation" r:id="rId47" imgW="126780" imgH="164814" progId="Equation.DSMT4">
                  <p:embed/>
                  <p:pic>
                    <p:nvPicPr>
                      <p:cNvPr id="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1" y="4164013"/>
                        <a:ext cx="2762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4649789" y="4816475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5" imgH="177415" progId="Equation.DSMT4">
                  <p:embed/>
                </p:oleObj>
              </mc:Choice>
              <mc:Fallback>
                <p:oleObj name="Equation" r:id="rId49" imgW="126725" imgH="177415" progId="Equation.DSMT4">
                  <p:embed/>
                  <p:pic>
                    <p:nvPicPr>
                      <p:cNvPr id="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9" y="4816475"/>
                        <a:ext cx="2762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1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833939" y="6007101"/>
            <a:ext cx="3451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2</a:t>
            </a:r>
            <a:r>
              <a:rPr lang="en-CA" sz="2000" baseline="30000">
                <a:solidFill>
                  <a:srgbClr val="FF0000"/>
                </a:solidFill>
              </a:rPr>
              <a:t>nd</a:t>
            </a:r>
            <a:r>
              <a:rPr lang="en-CA" sz="2000">
                <a:solidFill>
                  <a:srgbClr val="FF0000"/>
                </a:solidFill>
              </a:rPr>
              <a:t> series when the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ommon ratio is negative</a:t>
            </a:r>
          </a:p>
        </p:txBody>
      </p:sp>
    </p:spTree>
    <p:extLst>
      <p:ext uri="{BB962C8B-B14F-4D97-AF65-F5344CB8AC3E}">
        <p14:creationId xmlns:p14="http://schemas.microsoft.com/office/powerpoint/2010/main" val="22468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7" grpId="0"/>
      <p:bldP spid="17" grpId="1"/>
      <p:bldP spid="30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D66312-ED5A-4D03-A2F1-10A53B588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188640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Geometric Series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A50470-3556-41CA-99C1-FE088D7845B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1344" y="836712"/>
            <a:ext cx="11449272" cy="1440160"/>
          </a:xfrm>
        </p:spPr>
        <p:txBody>
          <a:bodyPr>
            <a:normAutofit/>
          </a:bodyPr>
          <a:lstStyle/>
          <a:p>
            <a:r>
              <a:rPr lang="en-US" sz="2200" dirty="0"/>
              <a:t>A sequence is a list of terms</a:t>
            </a:r>
          </a:p>
          <a:p>
            <a:r>
              <a:rPr lang="en-US" sz="2200" dirty="0"/>
              <a:t>A series is the </a:t>
            </a:r>
            <a:r>
              <a:rPr lang="en-US" sz="2200" b="1" i="1" dirty="0"/>
              <a:t>“</a:t>
            </a:r>
            <a:r>
              <a:rPr lang="en-US" sz="2200" b="1" i="1" u="sng" dirty="0"/>
              <a:t>sum</a:t>
            </a:r>
            <a:r>
              <a:rPr lang="en-US" sz="2200" b="1" dirty="0"/>
              <a:t>”</a:t>
            </a:r>
            <a:r>
              <a:rPr lang="en-US" sz="2200" dirty="0"/>
              <a:t> of a list of terms</a:t>
            </a:r>
          </a:p>
          <a:p>
            <a:r>
              <a:rPr lang="en-US" sz="2200" dirty="0"/>
              <a:t>A geometric series is the sum of a group of terms that increases by a common ratio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2BBD67B5-E9D8-46B8-968C-8638A17DD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70055"/>
              </p:ext>
            </p:extLst>
          </p:nvPr>
        </p:nvGraphicFramePr>
        <p:xfrm>
          <a:off x="623392" y="3212976"/>
          <a:ext cx="60372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2BBD67B5-E9D8-46B8-968C-8638A17DD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212976"/>
                        <a:ext cx="60372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8B7CCDC3-E671-454A-9485-4F43AFFB9B4D}"/>
              </a:ext>
            </a:extLst>
          </p:cNvPr>
          <p:cNvSpPr txBox="1">
            <a:spLocks/>
          </p:cNvSpPr>
          <p:nvPr/>
        </p:nvSpPr>
        <p:spPr>
          <a:xfrm>
            <a:off x="191344" y="2276872"/>
            <a:ext cx="11449272" cy="10081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To find the sum of a Geometric Series it depends on the first term, the common ratio, and the value of the last term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9C55299D-C872-4A6D-AF8F-407960F4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26966"/>
              </p:ext>
            </p:extLst>
          </p:nvPr>
        </p:nvGraphicFramePr>
        <p:xfrm>
          <a:off x="6672064" y="2996952"/>
          <a:ext cx="1790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69800" progId="Equation.DSMT4">
                  <p:embed/>
                </p:oleObj>
              </mc:Choice>
              <mc:Fallback>
                <p:oleObj name="Equation" r:id="rId5" imgW="749160" imgH="4698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9C55299D-C872-4A6D-AF8F-407960F42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996952"/>
                        <a:ext cx="1790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EC18BA9E-D660-41F7-9276-1510DE810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62250"/>
              </p:ext>
            </p:extLst>
          </p:nvPr>
        </p:nvGraphicFramePr>
        <p:xfrm>
          <a:off x="7896200" y="3212976"/>
          <a:ext cx="333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EC18BA9E-D660-41F7-9276-1510DE810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3212976"/>
                        <a:ext cx="3333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03D76F52-4855-4C3C-AE5E-8BFB0A73A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44969"/>
              </p:ext>
            </p:extLst>
          </p:nvPr>
        </p:nvGraphicFramePr>
        <p:xfrm>
          <a:off x="7248128" y="3645024"/>
          <a:ext cx="7572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164880" progId="Equation.DSMT4">
                  <p:embed/>
                </p:oleObj>
              </mc:Choice>
              <mc:Fallback>
                <p:oleObj name="Equation" r:id="rId9" imgW="317160" imgH="1648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03D76F52-4855-4C3C-AE5E-8BFB0A73A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3645024"/>
                        <a:ext cx="7572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35803AE2-4A6E-4749-9ABD-FA0A65DC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90074"/>
              </p:ext>
            </p:extLst>
          </p:nvPr>
        </p:nvGraphicFramePr>
        <p:xfrm>
          <a:off x="695400" y="4365104"/>
          <a:ext cx="5795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35803AE2-4A6E-4749-9ABD-FA0A65DC1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4365104"/>
                        <a:ext cx="5795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80A617B0-59E7-4C5E-934D-14A261CE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51324"/>
              </p:ext>
            </p:extLst>
          </p:nvPr>
        </p:nvGraphicFramePr>
        <p:xfrm>
          <a:off x="6600056" y="4149080"/>
          <a:ext cx="1790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469800" progId="Equation.DSMT4">
                  <p:embed/>
                </p:oleObj>
              </mc:Choice>
              <mc:Fallback>
                <p:oleObj name="Equation" r:id="rId13" imgW="749160" imgH="4698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80A617B0-59E7-4C5E-934D-14A261CE9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4149080"/>
                        <a:ext cx="1790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4A2B6CDD-5A04-4BA2-9762-1448417DD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12129"/>
              </p:ext>
            </p:extLst>
          </p:nvPr>
        </p:nvGraphicFramePr>
        <p:xfrm>
          <a:off x="7752184" y="4149080"/>
          <a:ext cx="666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4A2B6CDD-5A04-4BA2-9762-1448417DD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4149080"/>
                        <a:ext cx="6667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24517D04-8EBB-4688-9A27-A42C3B173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21018"/>
              </p:ext>
            </p:extLst>
          </p:nvPr>
        </p:nvGraphicFramePr>
        <p:xfrm>
          <a:off x="7176120" y="4797152"/>
          <a:ext cx="7572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164880" progId="Equation.DSMT4">
                  <p:embed/>
                </p:oleObj>
              </mc:Choice>
              <mc:Fallback>
                <p:oleObj name="Equation" r:id="rId17" imgW="317160" imgH="16488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24517D04-8EBB-4688-9A27-A42C3B173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4797152"/>
                        <a:ext cx="7572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B74A99C6-2A15-4C80-9503-2A8139E56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88761"/>
              </p:ext>
            </p:extLst>
          </p:nvPr>
        </p:nvGraphicFramePr>
        <p:xfrm>
          <a:off x="623392" y="5805264"/>
          <a:ext cx="5735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120" imgH="241200" progId="Equation.DSMT4">
                  <p:embed/>
                </p:oleObj>
              </mc:Choice>
              <mc:Fallback>
                <p:oleObj name="Equation" r:id="rId18" imgW="2400120" imgH="2412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B74A99C6-2A15-4C80-9503-2A8139E56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5805264"/>
                        <a:ext cx="57356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2593F8F4-094A-4EBE-9BFA-8E5C98F2A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72803"/>
              </p:ext>
            </p:extLst>
          </p:nvPr>
        </p:nvGraphicFramePr>
        <p:xfrm>
          <a:off x="6600056" y="5589240"/>
          <a:ext cx="1790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469800" progId="Equation.DSMT4">
                  <p:embed/>
                </p:oleObj>
              </mc:Choice>
              <mc:Fallback>
                <p:oleObj name="Equation" r:id="rId20" imgW="749160" imgH="469800" progId="Equation.DSMT4">
                  <p:embed/>
                  <p:pic>
                    <p:nvPicPr>
                      <p:cNvPr id="35" name="Object 4">
                        <a:extLst>
                          <a:ext uri="{FF2B5EF4-FFF2-40B4-BE49-F238E27FC236}">
                            <a16:creationId xmlns:a16="http://schemas.microsoft.com/office/drawing/2014/main" id="{2593F8F4-094A-4EBE-9BFA-8E5C98F2A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5589240"/>
                        <a:ext cx="1790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A82F8B91-2CA3-4122-815F-98D74E369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2103"/>
              </p:ext>
            </p:extLst>
          </p:nvPr>
        </p:nvGraphicFramePr>
        <p:xfrm>
          <a:off x="7766050" y="5589588"/>
          <a:ext cx="6365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241200" progId="Equation.DSMT4">
                  <p:embed/>
                </p:oleObj>
              </mc:Choice>
              <mc:Fallback>
                <p:oleObj name="Equation" r:id="rId22" imgW="266400" imgH="24120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A82F8B91-2CA3-4122-815F-98D74E369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589588"/>
                        <a:ext cx="6365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1AECCD1F-EC36-4E12-BDFB-723146814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5982"/>
              </p:ext>
            </p:extLst>
          </p:nvPr>
        </p:nvGraphicFramePr>
        <p:xfrm>
          <a:off x="7071841" y="6198443"/>
          <a:ext cx="968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228600" progId="Equation.DSMT4">
                  <p:embed/>
                </p:oleObj>
              </mc:Choice>
              <mc:Fallback>
                <p:oleObj name="Equation" r:id="rId24" imgW="406080" imgH="22860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1AECCD1F-EC36-4E12-BDFB-723146814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841" y="6198443"/>
                        <a:ext cx="968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7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605B4-676E-418C-9B15-93E195ABF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4082"/>
          </a:xfrm>
        </p:spPr>
        <p:txBody>
          <a:bodyPr/>
          <a:lstStyle/>
          <a:p>
            <a:r>
              <a:rPr lang="en-US" dirty="0"/>
              <a:t>Formulas for Geometric Seri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9B3B28-29F0-46DD-9E15-DE0C67FA6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19511"/>
              </p:ext>
            </p:extLst>
          </p:nvPr>
        </p:nvGraphicFramePr>
        <p:xfrm>
          <a:off x="654911" y="1629923"/>
          <a:ext cx="37095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19040" progId="Equation.DSMT4">
                  <p:embed/>
                </p:oleObj>
              </mc:Choice>
              <mc:Fallback>
                <p:oleObj name="Equation" r:id="rId2" imgW="2158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9B3B28-29F0-46DD-9E15-DE0C67FA6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911" y="1629923"/>
                        <a:ext cx="370950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4FED76-EF66-4307-93F7-B53D86A47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16575"/>
              </p:ext>
            </p:extLst>
          </p:nvPr>
        </p:nvGraphicFramePr>
        <p:xfrm>
          <a:off x="4367808" y="1484784"/>
          <a:ext cx="1371547" cy="9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19040" progId="Equation.DSMT4">
                  <p:embed/>
                </p:oleObj>
              </mc:Choice>
              <mc:Fallback>
                <p:oleObj name="Equation" r:id="rId4" imgW="6220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4FED76-EF66-4307-93F7-B53D86A47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7808" y="1484784"/>
                        <a:ext cx="1371547" cy="92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477E1E-2A96-4A35-B3FF-5C9FD138A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8483"/>
              </p:ext>
            </p:extLst>
          </p:nvPr>
        </p:nvGraphicFramePr>
        <p:xfrm>
          <a:off x="643705" y="3311402"/>
          <a:ext cx="1890373" cy="95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57200" progId="Equation.DSMT4">
                  <p:embed/>
                </p:oleObj>
              </mc:Choice>
              <mc:Fallback>
                <p:oleObj name="Equation" r:id="rId6" imgW="9014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477E1E-2A96-4A35-B3FF-5C9FD138A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705" y="3311402"/>
                        <a:ext cx="1890373" cy="95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EBA6C6-9BEA-4D67-AA67-4E39B8C0F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3105"/>
              </p:ext>
            </p:extLst>
          </p:nvPr>
        </p:nvGraphicFramePr>
        <p:xfrm>
          <a:off x="2629545" y="3318509"/>
          <a:ext cx="1516559" cy="95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57200" progId="Equation.DSMT4">
                  <p:embed/>
                </p:oleObj>
              </mc:Choice>
              <mc:Fallback>
                <p:oleObj name="Equation" r:id="rId8" imgW="7236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0EBA6C6-9BEA-4D67-AA67-4E39B8C0F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9545" y="3318509"/>
                        <a:ext cx="1516559" cy="958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569C65-944D-40AC-AC02-3860FC586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45521"/>
              </p:ext>
            </p:extLst>
          </p:nvPr>
        </p:nvGraphicFramePr>
        <p:xfrm>
          <a:off x="6723804" y="1212644"/>
          <a:ext cx="20716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9569C65-944D-40AC-AC02-3860FC586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3804" y="1212644"/>
                        <a:ext cx="20716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846CF1-4E7C-4253-9C98-24B6C3A7E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11077"/>
              </p:ext>
            </p:extLst>
          </p:nvPr>
        </p:nvGraphicFramePr>
        <p:xfrm>
          <a:off x="6666951" y="2048793"/>
          <a:ext cx="1570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846CF1-4E7C-4253-9C98-24B6C3A7E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6951" y="2048793"/>
                        <a:ext cx="15700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5">
            <a:extLst>
              <a:ext uri="{FF2B5EF4-FFF2-40B4-BE49-F238E27FC236}">
                <a16:creationId xmlns:a16="http://schemas.microsoft.com/office/drawing/2014/main" id="{F905D6C8-9653-4E65-AC6C-3719F4ED0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856" y="3297178"/>
            <a:ext cx="68407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IF you don’t have the last term, but you know the number of terms in the series, then use this formula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2D65D1-AF28-484A-9D7E-283119147F33}"/>
              </a:ext>
            </a:extLst>
          </p:cNvPr>
          <p:cNvSpPr/>
          <p:nvPr/>
        </p:nvSpPr>
        <p:spPr>
          <a:xfrm>
            <a:off x="479376" y="1368151"/>
            <a:ext cx="5400600" cy="11967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054062-D139-45D1-81D3-9B7B422B65B5}"/>
              </a:ext>
            </a:extLst>
          </p:cNvPr>
          <p:cNvSpPr/>
          <p:nvPr/>
        </p:nvSpPr>
        <p:spPr>
          <a:xfrm>
            <a:off x="576496" y="3224517"/>
            <a:ext cx="3831635" cy="1052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C4B127-7578-4269-ACB0-297DA2B44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86966"/>
              </p:ext>
            </p:extLst>
          </p:nvPr>
        </p:nvGraphicFramePr>
        <p:xfrm>
          <a:off x="6378725" y="1621710"/>
          <a:ext cx="22463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203040" progId="Equation.DSMT4">
                  <p:embed/>
                </p:oleObj>
              </mc:Choice>
              <mc:Fallback>
                <p:oleObj name="Equation" r:id="rId14" imgW="1307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C4B127-7578-4269-ACB0-297DA2B44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8725" y="1621710"/>
                        <a:ext cx="22463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4C5828-5A3F-4520-B213-EAA9F87B3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60197"/>
              </p:ext>
            </p:extLst>
          </p:nvPr>
        </p:nvGraphicFramePr>
        <p:xfrm>
          <a:off x="610767" y="5157192"/>
          <a:ext cx="1677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34C5828-5A3F-4520-B213-EAA9F87B3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0767" y="5157192"/>
                        <a:ext cx="16779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6881B5-F118-457D-82AD-ACFC69087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85017"/>
              </p:ext>
            </p:extLst>
          </p:nvPr>
        </p:nvGraphicFramePr>
        <p:xfrm>
          <a:off x="2733376" y="5164088"/>
          <a:ext cx="1862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6881B5-F118-457D-82AD-ACFC69087D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33376" y="5164088"/>
                        <a:ext cx="18621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BB79CB78-3803-42BA-995D-456E79CFDD7A}"/>
              </a:ext>
            </a:extLst>
          </p:cNvPr>
          <p:cNvSpPr/>
          <p:nvPr/>
        </p:nvSpPr>
        <p:spPr>
          <a:xfrm>
            <a:off x="551384" y="5085184"/>
            <a:ext cx="4476176" cy="6120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C744224-4B58-492C-88AD-12EF7E30A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39713"/>
              </p:ext>
            </p:extLst>
          </p:nvPr>
        </p:nvGraphicFramePr>
        <p:xfrm>
          <a:off x="6816080" y="2348880"/>
          <a:ext cx="1371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53800" progId="Equation.DSMT4">
                  <p:embed/>
                </p:oleObj>
              </mc:Choice>
              <mc:Fallback>
                <p:oleObj name="Equation" r:id="rId20" imgW="7999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C744224-4B58-492C-88AD-12EF7E30A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16080" y="2348880"/>
                        <a:ext cx="13716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5">
            <a:extLst>
              <a:ext uri="{FF2B5EF4-FFF2-40B4-BE49-F238E27FC236}">
                <a16:creationId xmlns:a16="http://schemas.microsoft.com/office/drawing/2014/main" id="{EA00A6B8-0FD1-4A2E-BC8A-EBAB0C24B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952" y="4077072"/>
            <a:ext cx="60486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This formula is obtained by factoring out the GCF in the numerator</a:t>
            </a:r>
          </a:p>
        </p:txBody>
      </p:sp>
      <p:sp>
        <p:nvSpPr>
          <p:cNvPr id="20" name="TextBox 25">
            <a:extLst>
              <a:ext uri="{FF2B5EF4-FFF2-40B4-BE49-F238E27FC236}">
                <a16:creationId xmlns:a16="http://schemas.microsoft.com/office/drawing/2014/main" id="{26E7307A-9375-4BAD-9B95-72F05DEA5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896" y="5085184"/>
            <a:ext cx="6048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S</a:t>
            </a:r>
            <a:r>
              <a:rPr lang="en-CA" sz="2000" baseline="-25000" dirty="0">
                <a:solidFill>
                  <a:srgbClr val="FF0000"/>
                </a:solidFill>
                <a:latin typeface="Century Schoolbook" pitchFamily="18" charset="0"/>
              </a:rPr>
              <a:t>n</a:t>
            </a:r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 is the sum of the series for the first “n” terms</a:t>
            </a: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4D6BEA3C-22F0-4A10-B3E5-AEC751CF4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888" y="5549170"/>
            <a:ext cx="6264696" cy="7078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S</a:t>
            </a:r>
            <a:r>
              <a:rPr lang="en-CA" sz="2000" baseline="-25000" dirty="0">
                <a:solidFill>
                  <a:srgbClr val="FF0000"/>
                </a:solidFill>
                <a:latin typeface="Century Schoolbook" pitchFamily="18" charset="0"/>
              </a:rPr>
              <a:t>n+1</a:t>
            </a:r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 is the sum of the series for the first “n+1” terms, it has one term more than the S</a:t>
            </a:r>
            <a:r>
              <a:rPr lang="en-CA" sz="2000" baseline="-25000" dirty="0">
                <a:solidFill>
                  <a:srgbClr val="FF0000"/>
                </a:solidFill>
                <a:latin typeface="Century Schoolbook" pitchFamily="18" charset="0"/>
              </a:rPr>
              <a:t>n</a:t>
            </a:r>
            <a:endParaRPr lang="en-CA" sz="2000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sp>
        <p:nvSpPr>
          <p:cNvPr id="22" name="TextBox 25">
            <a:extLst>
              <a:ext uri="{FF2B5EF4-FFF2-40B4-BE49-F238E27FC236}">
                <a16:creationId xmlns:a16="http://schemas.microsoft.com/office/drawing/2014/main" id="{5A15DA29-9C49-4A43-9749-388BC4EE4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0296" y="1268760"/>
            <a:ext cx="292764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If you don’t have the number of terms in a geometric series, use this formula.  </a:t>
            </a:r>
            <a:b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 dirty="0">
                <a:solidFill>
                  <a:srgbClr val="FF0000"/>
                </a:solidFill>
                <a:latin typeface="Century Schoolbook" pitchFamily="18" charset="0"/>
              </a:rPr>
              <a:t>DON”T need ‘n”</a:t>
            </a:r>
          </a:p>
        </p:txBody>
      </p:sp>
    </p:spTree>
    <p:extLst>
      <p:ext uri="{BB962C8B-B14F-4D97-AF65-F5344CB8AC3E}">
        <p14:creationId xmlns:p14="http://schemas.microsoft.com/office/powerpoint/2010/main" val="382781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7" grpId="0" animBg="1"/>
      <p:bldP spid="19" grpId="0"/>
      <p:bldP spid="20" grpId="0"/>
      <p:bldP spid="21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F01E3-91B5-41CD-87AB-8820075877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3352" y="188640"/>
            <a:ext cx="11017224" cy="43204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Ex: Find the common ratio and the sum of the following geometric serie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A672CA-0AA9-49DD-B69D-7B030D743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6782"/>
              </p:ext>
            </p:extLst>
          </p:nvPr>
        </p:nvGraphicFramePr>
        <p:xfrm>
          <a:off x="407367" y="908720"/>
          <a:ext cx="361474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03040" progId="Equation.DSMT4">
                  <p:embed/>
                </p:oleObj>
              </mc:Choice>
              <mc:Fallback>
                <p:oleObj name="Equation" r:id="rId2" imgW="17143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A672CA-0AA9-49DD-B69D-7B030D743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367" y="908720"/>
                        <a:ext cx="361474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45E6737-9C87-40B5-94AF-9B8521C0D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68626"/>
              </p:ext>
            </p:extLst>
          </p:nvPr>
        </p:nvGraphicFramePr>
        <p:xfrm>
          <a:off x="335360" y="2853184"/>
          <a:ext cx="6365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215640" progId="Equation.DSMT4">
                  <p:embed/>
                </p:oleObj>
              </mc:Choice>
              <mc:Fallback>
                <p:oleObj name="Equation" r:id="rId4" imgW="3174840" imgH="215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45E6737-9C87-40B5-94AF-9B8521C0D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2853184"/>
                        <a:ext cx="6365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1BB82A4-CCA0-44DE-A682-AE8D20C26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51702"/>
              </p:ext>
            </p:extLst>
          </p:nvPr>
        </p:nvGraphicFramePr>
        <p:xfrm>
          <a:off x="430337" y="4653384"/>
          <a:ext cx="5881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215640" progId="Equation.DSMT4">
                  <p:embed/>
                </p:oleObj>
              </mc:Choice>
              <mc:Fallback>
                <p:oleObj name="Equation" r:id="rId6" imgW="2933640" imgH="215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1BB82A4-CCA0-44DE-A682-AE8D20C26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7" y="4653384"/>
                        <a:ext cx="58816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B0B640-3350-44C9-9BAB-37EA68075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76534"/>
              </p:ext>
            </p:extLst>
          </p:nvPr>
        </p:nvGraphicFramePr>
        <p:xfrm>
          <a:off x="623392" y="1484784"/>
          <a:ext cx="6905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4B0B640-3350-44C9-9BAB-37EA68075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392" y="1484784"/>
                        <a:ext cx="6905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4CCF0B-5B4C-4E5E-AC16-B74D8CC20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67808"/>
              </p:ext>
            </p:extLst>
          </p:nvPr>
        </p:nvGraphicFramePr>
        <p:xfrm>
          <a:off x="623392" y="1916832"/>
          <a:ext cx="641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74CCF0B-5B4C-4E5E-AC16-B74D8CC20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392" y="1916832"/>
                        <a:ext cx="6413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90467E-26A8-44FC-8678-6F1674CF6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55822"/>
              </p:ext>
            </p:extLst>
          </p:nvPr>
        </p:nvGraphicFramePr>
        <p:xfrm>
          <a:off x="551384" y="2300288"/>
          <a:ext cx="1331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90467E-26A8-44FC-8678-6F1674CF6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384" y="2300288"/>
                        <a:ext cx="133191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4EE0F5-4521-4A74-8BA2-576A0545F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36820"/>
              </p:ext>
            </p:extLst>
          </p:nvPr>
        </p:nvGraphicFramePr>
        <p:xfrm>
          <a:off x="2086322" y="1412875"/>
          <a:ext cx="18494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28600" progId="Equation.DSMT4">
                  <p:embed/>
                </p:oleObj>
              </mc:Choice>
              <mc:Fallback>
                <p:oleObj name="Equation" r:id="rId14" imgW="9522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4EE0F5-4521-4A74-8BA2-576A0545F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86322" y="1412875"/>
                        <a:ext cx="18494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DC479A-8048-4C11-AD54-5F48CB665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95337"/>
              </p:ext>
            </p:extLst>
          </p:nvPr>
        </p:nvGraphicFramePr>
        <p:xfrm>
          <a:off x="2567608" y="1916832"/>
          <a:ext cx="1060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1DC479A-8048-4C11-AD54-5F48CB665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67608" y="1916832"/>
                        <a:ext cx="10604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0EDD9D-10DE-4F22-9A9E-53E9F3FC4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28392"/>
              </p:ext>
            </p:extLst>
          </p:nvPr>
        </p:nvGraphicFramePr>
        <p:xfrm>
          <a:off x="4799856" y="692696"/>
          <a:ext cx="1584176" cy="80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0EDD9D-10DE-4F22-9A9E-53E9F3FC4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99856" y="692696"/>
                        <a:ext cx="1584176" cy="80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341238-C274-4CCD-9BE0-D63873B2E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75990"/>
              </p:ext>
            </p:extLst>
          </p:nvPr>
        </p:nvGraphicFramePr>
        <p:xfrm>
          <a:off x="5159896" y="1628800"/>
          <a:ext cx="1584176" cy="80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393480" progId="Equation.DSMT4">
                  <p:embed/>
                </p:oleObj>
              </mc:Choice>
              <mc:Fallback>
                <p:oleObj name="Equation" r:id="rId20" imgW="77436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9341238-C274-4CCD-9BE0-D63873B2E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9896" y="1628800"/>
                        <a:ext cx="1584176" cy="80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00EC643-895F-4108-8B56-0AF4B5E66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94148"/>
              </p:ext>
            </p:extLst>
          </p:nvPr>
        </p:nvGraphicFramePr>
        <p:xfrm>
          <a:off x="6744072" y="1772816"/>
          <a:ext cx="1440160" cy="47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00EC643-895F-4108-8B56-0AF4B5E66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44072" y="1772816"/>
                        <a:ext cx="1440160" cy="47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19F3E2-DA0B-4C33-B238-AA9A2B7F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82861"/>
              </p:ext>
            </p:extLst>
          </p:nvPr>
        </p:nvGraphicFramePr>
        <p:xfrm>
          <a:off x="454025" y="3357563"/>
          <a:ext cx="8397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19F3E2-DA0B-4C33-B238-AA9A2B7F2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4025" y="3357563"/>
                        <a:ext cx="839788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5B4061-7CC8-4913-85A6-41F18CAA3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94682"/>
              </p:ext>
            </p:extLst>
          </p:nvPr>
        </p:nvGraphicFramePr>
        <p:xfrm>
          <a:off x="406400" y="3789363"/>
          <a:ext cx="8874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177480" progId="Equation.DSMT4">
                  <p:embed/>
                </p:oleObj>
              </mc:Choice>
              <mc:Fallback>
                <p:oleObj name="Equation" r:id="rId26" imgW="457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B5B4061-7CC8-4913-85A6-41F18CAA3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6400" y="3789363"/>
                        <a:ext cx="88741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425ED57-60B1-4665-80E3-66F31B793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0984"/>
              </p:ext>
            </p:extLst>
          </p:nvPr>
        </p:nvGraphicFramePr>
        <p:xfrm>
          <a:off x="390773" y="4171950"/>
          <a:ext cx="1528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87320" imgH="228600" progId="Equation.DSMT4">
                  <p:embed/>
                </p:oleObj>
              </mc:Choice>
              <mc:Fallback>
                <p:oleObj name="Equation" r:id="rId28" imgW="7873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425ED57-60B1-4665-80E3-66F31B793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0773" y="4171950"/>
                        <a:ext cx="15287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515A9AD-0A1F-4DC1-AB80-7F0556BF5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68401"/>
              </p:ext>
            </p:extLst>
          </p:nvPr>
        </p:nvGraphicFramePr>
        <p:xfrm>
          <a:off x="1991544" y="3284538"/>
          <a:ext cx="2292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80800" imgH="228600" progId="Equation.DSMT4">
                  <p:embed/>
                </p:oleObj>
              </mc:Choice>
              <mc:Fallback>
                <p:oleObj name="Equation" r:id="rId30" imgW="11808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515A9AD-0A1F-4DC1-AB80-7F0556BF5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91544" y="3284538"/>
                        <a:ext cx="22923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3FDA901-CDD5-4E42-BF5B-4A72467F6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99907"/>
              </p:ext>
            </p:extLst>
          </p:nvPr>
        </p:nvGraphicFramePr>
        <p:xfrm>
          <a:off x="2433414" y="3789363"/>
          <a:ext cx="1430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177480" progId="Equation.DSMT4">
                  <p:embed/>
                </p:oleObj>
              </mc:Choice>
              <mc:Fallback>
                <p:oleObj name="Equation" r:id="rId32" imgW="73656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3FDA901-CDD5-4E42-BF5B-4A72467F6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33414" y="3789363"/>
                        <a:ext cx="14303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9E3DF87-D04D-4C7E-99E3-C7E13416C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07209"/>
              </p:ext>
            </p:extLst>
          </p:nvPr>
        </p:nvGraphicFramePr>
        <p:xfrm>
          <a:off x="7248128" y="2564904"/>
          <a:ext cx="1584176" cy="80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74360" imgH="393480" progId="Equation.DSMT4">
                  <p:embed/>
                </p:oleObj>
              </mc:Choice>
              <mc:Fallback>
                <p:oleObj name="Equation" r:id="rId34" imgW="7743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9E3DF87-D04D-4C7E-99E3-C7E13416C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48128" y="2564904"/>
                        <a:ext cx="1584176" cy="80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F4FD54-6AF3-4316-806D-D1DEA22A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77973"/>
              </p:ext>
            </p:extLst>
          </p:nvPr>
        </p:nvGraphicFramePr>
        <p:xfrm>
          <a:off x="7423547" y="3500438"/>
          <a:ext cx="21288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1120" imgH="393480" progId="Equation.DSMT4">
                  <p:embed/>
                </p:oleObj>
              </mc:Choice>
              <mc:Fallback>
                <p:oleObj name="Equation" r:id="rId35" imgW="104112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F4FD54-6AF3-4316-806D-D1DEA22A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23547" y="3500438"/>
                        <a:ext cx="2128837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0DEB21-F98A-479F-A39F-EC0EC6F76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58763"/>
              </p:ext>
            </p:extLst>
          </p:nvPr>
        </p:nvGraphicFramePr>
        <p:xfrm>
          <a:off x="9552384" y="364490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99920" imgH="177480" progId="Equation.DSMT4">
                  <p:embed/>
                </p:oleObj>
              </mc:Choice>
              <mc:Fallback>
                <p:oleObj name="Equation" r:id="rId37" imgW="7999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D0DEB21-F98A-479F-A39F-EC0EC6F76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552384" y="3644900"/>
                        <a:ext cx="2108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48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35201"/>
            <a:ext cx="8034338" cy="654050"/>
          </a:xfrm>
        </p:spPr>
        <p:txBody>
          <a:bodyPr/>
          <a:lstStyle/>
          <a:p>
            <a:pPr>
              <a:defRPr/>
            </a:pPr>
            <a:r>
              <a:rPr lang="en-CA" dirty="0"/>
              <a:t>Ex: Find the Sum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74157"/>
              </p:ext>
            </p:extLst>
          </p:nvPr>
        </p:nvGraphicFramePr>
        <p:xfrm>
          <a:off x="479376" y="764704"/>
          <a:ext cx="5881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215640" progId="Equation.DSMT4">
                  <p:embed/>
                </p:oleObj>
              </mc:Choice>
              <mc:Fallback>
                <p:oleObj name="Equation" r:id="rId3" imgW="2933640" imgH="2156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764704"/>
                        <a:ext cx="58816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85951" y="1817688"/>
          <a:ext cx="688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1" y="1817688"/>
                        <a:ext cx="688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09764" y="2333626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670" imgH="126835" progId="Equation.DSMT4">
                  <p:embed/>
                </p:oleObj>
              </mc:Choice>
              <mc:Fallback>
                <p:oleObj name="Equation" r:id="rId7" imgW="253670" imgH="126835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4" y="2333626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89125" y="2862263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69" imgH="139579" progId="Equation.DSMT4">
                  <p:embed/>
                </p:oleObj>
              </mc:Choice>
              <mc:Fallback>
                <p:oleObj name="Equation" r:id="rId9" imgW="266469" imgH="139579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862263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49526" y="1789114"/>
          <a:ext cx="498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6" y="1789114"/>
                        <a:ext cx="4984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25725" y="231775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17750"/>
                        <a:ext cx="29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546350" y="2797176"/>
          <a:ext cx="457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797176"/>
                        <a:ext cx="4572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5399088" y="1619250"/>
          <a:ext cx="20177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531" imgH="279279" progId="Equation.DSMT4">
                  <p:embed/>
                </p:oleObj>
              </mc:Choice>
              <mc:Fallback>
                <p:oleObj name="Equation" r:id="rId17" imgW="850531" imgH="279279" progId="Equation.DSMT4">
                  <p:embed/>
                  <p:pic>
                    <p:nvPicPr>
                      <p:cNvPr id="51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619250"/>
                        <a:ext cx="20177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820864" y="3279776"/>
          <a:ext cx="706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668" imgH="228501" progId="Equation.DSMT4">
                  <p:embed/>
                </p:oleObj>
              </mc:Choice>
              <mc:Fallback>
                <p:oleObj name="Equation" r:id="rId19" imgW="304668" imgH="228501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4" y="3279776"/>
                        <a:ext cx="7064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509839" y="3425826"/>
          <a:ext cx="12779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058" imgH="177723" progId="Equation.DSMT4">
                  <p:embed/>
                </p:oleObj>
              </mc:Choice>
              <mc:Fallback>
                <p:oleObj name="Equation" r:id="rId21" imgW="787058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3425826"/>
                        <a:ext cx="1277937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5"/>
          <p:cNvSpPr txBox="1">
            <a:spLocks noChangeArrowheads="1"/>
          </p:cNvSpPr>
          <p:nvPr/>
        </p:nvSpPr>
        <p:spPr bwMode="auto">
          <a:xfrm>
            <a:off x="8012114" y="1552575"/>
            <a:ext cx="21621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rst find out 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how many terms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 there are</a:t>
            </a:r>
          </a:p>
        </p:txBody>
      </p:sp>
      <p:sp>
        <p:nvSpPr>
          <p:cNvPr id="5150" name="TextBox 26"/>
          <p:cNvSpPr txBox="1">
            <a:spLocks noChangeArrowheads="1"/>
          </p:cNvSpPr>
          <p:nvPr/>
        </p:nvSpPr>
        <p:spPr bwMode="auto">
          <a:xfrm>
            <a:off x="8345488" y="4346575"/>
            <a:ext cx="18653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n find the 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sum up to the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 “14</a:t>
            </a:r>
            <a:r>
              <a:rPr lang="en-CA" sz="2000" baseline="30000">
                <a:latin typeface="Century Schoolbook" pitchFamily="18" charset="0"/>
              </a:rPr>
              <a:t>th</a:t>
            </a:r>
            <a:r>
              <a:rPr lang="en-CA" sz="2000">
                <a:latin typeface="Century Schoolbook" pitchFamily="18" charset="0"/>
              </a:rPr>
              <a:t>”term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340225" y="2373313"/>
          <a:ext cx="17732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14003" imgH="177723" progId="Equation.DSMT4">
                  <p:embed/>
                </p:oleObj>
              </mc:Choice>
              <mc:Fallback>
                <p:oleObj name="Equation" r:id="rId23" imgW="914003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373313"/>
                        <a:ext cx="17732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194425" y="2271713"/>
          <a:ext cx="13223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08" imgH="241195" progId="Equation.DSMT4">
                  <p:embed/>
                </p:oleObj>
              </mc:Choice>
              <mc:Fallback>
                <p:oleObj name="Equation" r:id="rId25" imgW="672808" imgH="241195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271713"/>
                        <a:ext cx="132238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186488" y="2781301"/>
          <a:ext cx="673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228501" progId="Equation.DSMT4">
                  <p:embed/>
                </p:oleObj>
              </mc:Choice>
              <mc:Fallback>
                <p:oleObj name="Equation" r:id="rId27" imgW="342751" imgH="228501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781301"/>
                        <a:ext cx="6731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479926" y="2901951"/>
          <a:ext cx="16240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7836" imgH="177723" progId="Equation.DSMT4">
                  <p:embed/>
                </p:oleObj>
              </mc:Choice>
              <mc:Fallback>
                <p:oleObj name="Equation" r:id="rId29" imgW="837836" imgH="177723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6" y="2901951"/>
                        <a:ext cx="162401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167439" y="3236913"/>
          <a:ext cx="1265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10891" imgH="355446" progId="Equation.DSMT4">
                  <p:embed/>
                </p:oleObj>
              </mc:Choice>
              <mc:Fallback>
                <p:oleObj name="Equation" r:id="rId31" imgW="710891" imgH="355446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3236913"/>
                        <a:ext cx="12652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962400" y="3346450"/>
          <a:ext cx="2160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93800" imgH="254000" progId="Equation.DSMT4">
                  <p:embed/>
                </p:oleObj>
              </mc:Choice>
              <mc:Fallback>
                <p:oleObj name="Equation" r:id="rId33" imgW="1193800" imgH="25400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46450"/>
                        <a:ext cx="21605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057651" y="3900489"/>
          <a:ext cx="2036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0948" imgH="177723" progId="Equation.DSMT4">
                  <p:embed/>
                </p:oleObj>
              </mc:Choice>
              <mc:Fallback>
                <p:oleObj name="Equation" r:id="rId35" imgW="1040948" imgH="177723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3900489"/>
                        <a:ext cx="20367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6081714" y="3871914"/>
          <a:ext cx="814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57002" imgH="253890" progId="Equation.DSMT4">
                  <p:embed/>
                </p:oleObj>
              </mc:Choice>
              <mc:Fallback>
                <p:oleObj name="Equation" r:id="rId37" imgW="457002" imgH="253890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4" y="3871914"/>
                        <a:ext cx="8143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6931026" y="3897314"/>
          <a:ext cx="176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90170" imgH="177723" progId="Equation.DSMT4">
                  <p:embed/>
                </p:oleObj>
              </mc:Choice>
              <mc:Fallback>
                <p:oleObj name="Equation" r:id="rId39" imgW="990170" imgH="177723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6" y="3897314"/>
                        <a:ext cx="176371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835775" y="3863976"/>
          <a:ext cx="858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82391" imgH="253890" progId="Equation.DSMT4">
                  <p:embed/>
                </p:oleObj>
              </mc:Choice>
              <mc:Fallback>
                <p:oleObj name="Equation" r:id="rId41" imgW="482391" imgH="25389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863976"/>
                        <a:ext cx="8588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5827713" y="4397375"/>
          <a:ext cx="9318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57002" imgH="177723" progId="Equation.DSMT4">
                  <p:embed/>
                </p:oleObj>
              </mc:Choice>
              <mc:Fallback>
                <p:oleObj name="Equation" r:id="rId43" imgW="457002" imgH="177723" progId="Equation.DSMT4">
                  <p:embed/>
                  <p:pic>
                    <p:nvPicPr>
                      <p:cNvPr id="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4397375"/>
                        <a:ext cx="9318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370513" y="4371975"/>
          <a:ext cx="463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0335" imgH="177646" progId="Equation.DSMT4">
                  <p:embed/>
                </p:oleObj>
              </mc:Choice>
              <mc:Fallback>
                <p:oleObj name="Equation" r:id="rId45" imgW="190335" imgH="177646" progId="Equation.DSMT4">
                  <p:embed/>
                  <p:pic>
                    <p:nvPicPr>
                      <p:cNvPr id="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371975"/>
                        <a:ext cx="4635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5854701" y="4906963"/>
          <a:ext cx="544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469" imgH="139579" progId="Equation.DSMT4">
                  <p:embed/>
                </p:oleObj>
              </mc:Choice>
              <mc:Fallback>
                <p:oleObj name="Equation" r:id="rId47" imgW="266469" imgH="139579" progId="Equation.DSMT4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4906963"/>
                        <a:ext cx="5445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362575" y="4800601"/>
          <a:ext cx="463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90335" imgH="164957" progId="Equation.DSMT4">
                  <p:embed/>
                </p:oleObj>
              </mc:Choice>
              <mc:Fallback>
                <p:oleObj name="Equation" r:id="rId49" imgW="190335" imgH="164957" progId="Equation.DSMT4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800601"/>
                        <a:ext cx="463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39"/>
          <p:cNvGraphicFramePr>
            <a:graphicFrameLocks noChangeAspect="1"/>
          </p:cNvGraphicFramePr>
          <p:nvPr/>
        </p:nvGraphicFramePr>
        <p:xfrm>
          <a:off x="5276851" y="5254625"/>
          <a:ext cx="2619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231366" imgH="558558" progId="Equation.DSMT4">
                  <p:embed/>
                </p:oleObj>
              </mc:Choice>
              <mc:Fallback>
                <p:oleObj name="Equation" r:id="rId51" imgW="1231366" imgH="558558" progId="Equation.DSMT4">
                  <p:embed/>
                  <p:pic>
                    <p:nvPicPr>
                      <p:cNvPr id="5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1" y="5254625"/>
                        <a:ext cx="26193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7926389" y="5783264"/>
          <a:ext cx="2212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40948" imgH="177723" progId="Equation.DSMT4">
                  <p:embed/>
                </p:oleObj>
              </mc:Choice>
              <mc:Fallback>
                <p:oleObj name="Equation" r:id="rId53" imgW="1040948" imgH="177723" progId="Equation.DSMT4">
                  <p:embed/>
                  <p:pic>
                    <p:nvPicPr>
                      <p:cNvPr id="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9" y="5783264"/>
                        <a:ext cx="2212975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592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9" grpId="0"/>
      <p:bldP spid="5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7" y="274639"/>
            <a:ext cx="10083528" cy="566737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Geometric Series formula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6460"/>
              </p:ext>
            </p:extLst>
          </p:nvPr>
        </p:nvGraphicFramePr>
        <p:xfrm>
          <a:off x="479376" y="908720"/>
          <a:ext cx="666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908720"/>
                        <a:ext cx="6667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Box 4"/>
          <p:cNvSpPr txBox="1">
            <a:spLocks noChangeArrowheads="1"/>
          </p:cNvSpPr>
          <p:nvPr/>
        </p:nvSpPr>
        <p:spPr bwMode="auto">
          <a:xfrm>
            <a:off x="1199456" y="980728"/>
            <a:ext cx="5729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latin typeface="Century Schoolbook" pitchFamily="18" charset="0"/>
              </a:rPr>
              <a:t>Sum of the first “n” terms in a geometric serie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26029"/>
              </p:ext>
            </p:extLst>
          </p:nvPr>
        </p:nvGraphicFramePr>
        <p:xfrm>
          <a:off x="1742257" y="1636166"/>
          <a:ext cx="8493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57" y="1636166"/>
                        <a:ext cx="8493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7282"/>
              </p:ext>
            </p:extLst>
          </p:nvPr>
        </p:nvGraphicFramePr>
        <p:xfrm>
          <a:off x="2669358" y="1556792"/>
          <a:ext cx="5127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6300" imgH="241300" progId="Equation.DSMT4">
                  <p:embed/>
                </p:oleObj>
              </mc:Choice>
              <mc:Fallback>
                <p:oleObj name="Equation" r:id="rId7" imgW="2146300" imgH="2413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58" y="1556792"/>
                        <a:ext cx="51276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12051"/>
              </p:ext>
            </p:extLst>
          </p:nvPr>
        </p:nvGraphicFramePr>
        <p:xfrm>
          <a:off x="1275532" y="2339429"/>
          <a:ext cx="1333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532" y="2339429"/>
                        <a:ext cx="13335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58563"/>
              </p:ext>
            </p:extLst>
          </p:nvPr>
        </p:nvGraphicFramePr>
        <p:xfrm>
          <a:off x="3264670" y="2247354"/>
          <a:ext cx="5521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400" imgH="241300" progId="Equation.DSMT4">
                  <p:embed/>
                </p:oleObj>
              </mc:Choice>
              <mc:Fallback>
                <p:oleObj name="Equation" r:id="rId11" imgW="2311400" imgH="2413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670" y="2247354"/>
                        <a:ext cx="55213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983432" y="2945853"/>
            <a:ext cx="1509712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747144" y="2937917"/>
            <a:ext cx="6161088" cy="222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59710"/>
              </p:ext>
            </p:extLst>
          </p:nvPr>
        </p:nvGraphicFramePr>
        <p:xfrm>
          <a:off x="1415480" y="3362325"/>
          <a:ext cx="1757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3362325"/>
                        <a:ext cx="17573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3232919" y="1785392"/>
            <a:ext cx="508000" cy="28892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255144" y="2502941"/>
            <a:ext cx="508000" cy="2905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053657" y="1748879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074294" y="2466429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018857" y="1740941"/>
            <a:ext cx="508000" cy="2905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039494" y="2460079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941320" y="1755228"/>
            <a:ext cx="747713" cy="2682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963545" y="2423567"/>
            <a:ext cx="739775" cy="3190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77084"/>
              </p:ext>
            </p:extLst>
          </p:nvPr>
        </p:nvGraphicFramePr>
        <p:xfrm>
          <a:off x="3359696" y="3140968"/>
          <a:ext cx="1247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41200" progId="Equation.DSMT4">
                  <p:embed/>
                </p:oleObj>
              </mc:Choice>
              <mc:Fallback>
                <p:oleObj name="Equation" r:id="rId15" imgW="406080" imgH="2412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140968"/>
                        <a:ext cx="12477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06543"/>
              </p:ext>
            </p:extLst>
          </p:nvPr>
        </p:nvGraphicFramePr>
        <p:xfrm>
          <a:off x="4583832" y="3429000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429000"/>
                        <a:ext cx="428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35800"/>
              </p:ext>
            </p:extLst>
          </p:nvPr>
        </p:nvGraphicFramePr>
        <p:xfrm>
          <a:off x="2198689" y="4051300"/>
          <a:ext cx="1062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9" y="4051300"/>
                        <a:ext cx="10620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8524"/>
              </p:ext>
            </p:extLst>
          </p:nvPr>
        </p:nvGraphicFramePr>
        <p:xfrm>
          <a:off x="3627264" y="3841353"/>
          <a:ext cx="1244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64" y="3841353"/>
                        <a:ext cx="12446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3553"/>
              </p:ext>
            </p:extLst>
          </p:nvPr>
        </p:nvGraphicFramePr>
        <p:xfrm>
          <a:off x="4799856" y="4149080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4149080"/>
                        <a:ext cx="428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85111"/>
              </p:ext>
            </p:extLst>
          </p:nvPr>
        </p:nvGraphicFramePr>
        <p:xfrm>
          <a:off x="1725614" y="4044951"/>
          <a:ext cx="485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112" imgH="228501" progId="Equation.DSMT4">
                  <p:embed/>
                </p:oleObj>
              </mc:Choice>
              <mc:Fallback>
                <p:oleObj name="Equation" r:id="rId25" imgW="203112" imgH="228501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4" y="4044951"/>
                        <a:ext cx="4857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236913" y="4198939"/>
          <a:ext cx="3048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579" imgH="114201" progId="Equation.DSMT4">
                  <p:embed/>
                </p:oleObj>
              </mc:Choice>
              <mc:Fallback>
                <p:oleObj name="Equation" r:id="rId27" imgW="139579" imgH="114201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198939"/>
                        <a:ext cx="3048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3635375" y="4513264"/>
            <a:ext cx="1633538" cy="79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641"/>
              </p:ext>
            </p:extLst>
          </p:nvPr>
        </p:nvGraphicFramePr>
        <p:xfrm>
          <a:off x="3830639" y="4508500"/>
          <a:ext cx="1062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53800" progId="Equation.DSMT4">
                  <p:embed/>
                </p:oleObj>
              </mc:Choice>
              <mc:Fallback>
                <p:oleObj name="Equation" r:id="rId29" imgW="444240" imgH="25380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9" y="4508500"/>
                        <a:ext cx="10620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725739" y="4098926"/>
          <a:ext cx="485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112" imgH="228501" progId="Equation.DSMT4">
                  <p:embed/>
                </p:oleObj>
              </mc:Choice>
              <mc:Fallback>
                <p:oleObj name="Equation" r:id="rId31" imgW="203112" imgH="228501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9" y="4098926"/>
                        <a:ext cx="4857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40493"/>
              </p:ext>
            </p:extLst>
          </p:nvPr>
        </p:nvGraphicFramePr>
        <p:xfrm>
          <a:off x="2326987" y="5766956"/>
          <a:ext cx="849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5446" imgH="228501" progId="Equation.DSMT4">
                  <p:embed/>
                </p:oleObj>
              </mc:Choice>
              <mc:Fallback>
                <p:oleObj name="Equation" r:id="rId32" imgW="355446" imgH="228501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87" y="5766956"/>
                        <a:ext cx="8493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TextBox 41"/>
          <p:cNvSpPr txBox="1">
            <a:spLocks noChangeArrowheads="1"/>
          </p:cNvSpPr>
          <p:nvPr/>
        </p:nvSpPr>
        <p:spPr bwMode="auto">
          <a:xfrm>
            <a:off x="8688288" y="1412776"/>
            <a:ext cx="25922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Multiply both sides of this equation by </a:t>
            </a:r>
            <a:r>
              <a:rPr lang="en-CA" i="1" dirty="0">
                <a:solidFill>
                  <a:srgbClr val="FF0000"/>
                </a:solidFill>
                <a:latin typeface="Century Schoolbook" pitchFamily="18" charset="0"/>
              </a:rPr>
              <a:t>“r”</a:t>
            </a:r>
          </a:p>
        </p:txBody>
      </p:sp>
      <p:sp>
        <p:nvSpPr>
          <p:cNvPr id="3106" name="TextBox 42"/>
          <p:cNvSpPr txBox="1">
            <a:spLocks noChangeArrowheads="1"/>
          </p:cNvSpPr>
          <p:nvPr/>
        </p:nvSpPr>
        <p:spPr bwMode="auto">
          <a:xfrm>
            <a:off x="8976320" y="2276872"/>
            <a:ext cx="244827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Both equations share a bunch of common</a:t>
            </a:r>
            <a:br>
              <a:rPr lang="en-CA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terms, so subtract the equations!</a:t>
            </a:r>
            <a:endParaRPr lang="en-CA" i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sp>
        <p:nvSpPr>
          <p:cNvPr id="3107" name="TextBox 43"/>
          <p:cNvSpPr txBox="1">
            <a:spLocks noChangeArrowheads="1"/>
          </p:cNvSpPr>
          <p:nvPr/>
        </p:nvSpPr>
        <p:spPr bwMode="auto">
          <a:xfrm>
            <a:off x="6456040" y="3861048"/>
            <a:ext cx="3421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actor out </a:t>
            </a:r>
            <a:r>
              <a:rPr lang="en-CA" i="1" dirty="0">
                <a:solidFill>
                  <a:srgbClr val="FF0000"/>
                </a:solidFill>
                <a:latin typeface="Century Schoolbook" pitchFamily="18" charset="0"/>
              </a:rPr>
              <a:t>“S</a:t>
            </a:r>
            <a:r>
              <a:rPr lang="en-CA" i="1" baseline="-25000" dirty="0">
                <a:solidFill>
                  <a:srgbClr val="FF0000"/>
                </a:solidFill>
                <a:latin typeface="Century Schoolbook" pitchFamily="18" charset="0"/>
              </a:rPr>
              <a:t>n</a:t>
            </a:r>
            <a:r>
              <a:rPr lang="en-CA" i="1" dirty="0">
                <a:solidFill>
                  <a:srgbClr val="FF0000"/>
                </a:solidFill>
                <a:latin typeface="Century Schoolbook" pitchFamily="18" charset="0"/>
              </a:rPr>
              <a:t>” </a:t>
            </a: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on the left side</a:t>
            </a:r>
          </a:p>
        </p:txBody>
      </p:sp>
      <p:sp>
        <p:nvSpPr>
          <p:cNvPr id="3108" name="TextBox 44"/>
          <p:cNvSpPr txBox="1">
            <a:spLocks noChangeArrowheads="1"/>
          </p:cNvSpPr>
          <p:nvPr/>
        </p:nvSpPr>
        <p:spPr bwMode="auto">
          <a:xfrm>
            <a:off x="6456040" y="4221088"/>
            <a:ext cx="30194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Divide both sides by (</a:t>
            </a:r>
            <a:r>
              <a:rPr lang="en-CA" i="1">
                <a:solidFill>
                  <a:srgbClr val="FF0000"/>
                </a:solidFill>
                <a:latin typeface="Century Schoolbook" pitchFamily="18" charset="0"/>
              </a:rPr>
              <a:t>1 </a:t>
            </a:r>
            <a:r>
              <a:rPr lang="en-CA" sz="2500" i="1">
                <a:solidFill>
                  <a:srgbClr val="FF0000"/>
                </a:solidFill>
                <a:latin typeface="Century Schoolbook" pitchFamily="18" charset="0"/>
              </a:rPr>
              <a:t>-</a:t>
            </a:r>
            <a:r>
              <a:rPr lang="en-CA" i="1">
                <a:solidFill>
                  <a:srgbClr val="FF0000"/>
                </a:solidFill>
                <a:latin typeface="Century Schoolbook" pitchFamily="18" charset="0"/>
              </a:rPr>
              <a:t> r</a:t>
            </a: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)</a:t>
            </a:r>
            <a:endParaRPr lang="en-CA" i="1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40481"/>
              </p:ext>
            </p:extLst>
          </p:nvPr>
        </p:nvGraphicFramePr>
        <p:xfrm>
          <a:off x="3215988" y="5406594"/>
          <a:ext cx="12334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08" imgH="609336" progId="Equation.DSMT4">
                  <p:embed/>
                </p:oleObj>
              </mc:Choice>
              <mc:Fallback>
                <p:oleObj name="Equation" r:id="rId33" imgW="672808" imgH="609336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88" y="5406594"/>
                        <a:ext cx="123348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84243"/>
              </p:ext>
            </p:extLst>
          </p:nvPr>
        </p:nvGraphicFramePr>
        <p:xfrm>
          <a:off x="4544724" y="5428819"/>
          <a:ext cx="14668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00100" imgH="609600" progId="Equation.DSMT4">
                  <p:embed/>
                </p:oleObj>
              </mc:Choice>
              <mc:Fallback>
                <p:oleObj name="Equation" r:id="rId35" imgW="800100" imgH="6096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724" y="5428819"/>
                        <a:ext cx="14668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2674938" y="3933056"/>
            <a:ext cx="2852593" cy="1238868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110" name="TextBox 48"/>
          <p:cNvSpPr txBox="1">
            <a:spLocks noChangeArrowheads="1"/>
          </p:cNvSpPr>
          <p:nvPr/>
        </p:nvSpPr>
        <p:spPr bwMode="auto">
          <a:xfrm>
            <a:off x="6739731" y="5157192"/>
            <a:ext cx="166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actor out </a:t>
            </a:r>
            <a:r>
              <a:rPr lang="en-CA" i="1">
                <a:solidFill>
                  <a:srgbClr val="FF0000"/>
                </a:solidFill>
                <a:latin typeface="Century Schoolbook" pitchFamily="18" charset="0"/>
              </a:rPr>
              <a:t>“a”</a:t>
            </a:r>
          </a:p>
        </p:txBody>
      </p:sp>
      <p:sp>
        <p:nvSpPr>
          <p:cNvPr id="106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3264C7B8-8124-4E63-8A37-8A659AF72C4D}"/>
              </a:ext>
            </a:extLst>
          </p:cNvPr>
          <p:cNvSpPr/>
          <p:nvPr/>
        </p:nvSpPr>
        <p:spPr>
          <a:xfrm>
            <a:off x="2306637" y="5275735"/>
            <a:ext cx="3919538" cy="1406525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1" name="TextBox 48">
            <a:extLst>
              <a:ext uri="{FF2B5EF4-FFF2-40B4-BE49-F238E27FC236}">
                <a16:creationId xmlns:a16="http://schemas.microsoft.com/office/drawing/2014/main" id="{2E0DB2B9-8115-46AA-8162-741EE6A48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9731" y="5652988"/>
            <a:ext cx="44688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Both these equations work b/c they are the same!  We just factor out the negative sign</a:t>
            </a:r>
            <a:endParaRPr lang="en-CA" i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17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5" grpId="0"/>
      <p:bldP spid="3106" grpId="0"/>
      <p:bldP spid="3107" grpId="0"/>
      <p:bldP spid="3108" grpId="0"/>
      <p:bldP spid="48" grpId="0" animBg="1"/>
      <p:bldP spid="3110" grpId="0"/>
      <p:bldP spid="40" grpId="0" animBg="1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46078-6635-42A2-B6DD-CAAB5354A1E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5360" y="117429"/>
            <a:ext cx="7776864" cy="5760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sum of the following serie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5E8296C-F932-42D1-B553-B120C16D3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35573"/>
              </p:ext>
            </p:extLst>
          </p:nvPr>
        </p:nvGraphicFramePr>
        <p:xfrm>
          <a:off x="335360" y="693493"/>
          <a:ext cx="48007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5E8296C-F932-42D1-B553-B120C16D3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693493"/>
                        <a:ext cx="48007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A95A4A5-68DB-424C-B39A-18FFF714E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42113"/>
              </p:ext>
            </p:extLst>
          </p:nvPr>
        </p:nvGraphicFramePr>
        <p:xfrm>
          <a:off x="6744072" y="908720"/>
          <a:ext cx="4075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A95A4A5-68DB-424C-B39A-18FFF714E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908720"/>
                        <a:ext cx="4075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173625D-CB2F-48B6-9B28-EDDBE7D9B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352" y="4509120"/>
            <a:ext cx="11521280" cy="108012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300" dirty="0"/>
              <a:t>Ex: A rubber ball is dropped from a height of 10m.  After each bounce, the ball returns to 65% of its previous height.  Calculate the total vertical distance  travelled right before the 8</a:t>
            </a:r>
            <a:r>
              <a:rPr lang="en-CA" sz="2300" baseline="30000" dirty="0"/>
              <a:t>th</a:t>
            </a:r>
            <a:r>
              <a:rPr lang="en-CA" sz="2300" dirty="0"/>
              <a:t> bounce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4CD789C-1C81-4357-A418-FCD29A486815}"/>
              </a:ext>
            </a:extLst>
          </p:cNvPr>
          <p:cNvSpPr txBox="1">
            <a:spLocks/>
          </p:cNvSpPr>
          <p:nvPr/>
        </p:nvSpPr>
        <p:spPr>
          <a:xfrm>
            <a:off x="263352" y="2276872"/>
            <a:ext cx="777686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Practice: Find the number of terms in the series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1C91D0B0-8512-4838-88E5-5831D71E6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05789"/>
              </p:ext>
            </p:extLst>
          </p:nvPr>
        </p:nvGraphicFramePr>
        <p:xfrm>
          <a:off x="263352" y="2852936"/>
          <a:ext cx="4913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228600" progId="Equation.DSMT4">
                  <p:embed/>
                </p:oleObj>
              </mc:Choice>
              <mc:Fallback>
                <p:oleObj name="Equation" r:id="rId7" imgW="222228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1C91D0B0-8512-4838-88E5-5831D71E6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2852936"/>
                        <a:ext cx="49133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03F0187-09FB-4E14-A107-8B431E2A3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12146"/>
              </p:ext>
            </p:extLst>
          </p:nvPr>
        </p:nvGraphicFramePr>
        <p:xfrm>
          <a:off x="6312024" y="2618929"/>
          <a:ext cx="52212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431640" progId="Equation.DSMT4">
                  <p:embed/>
                </p:oleObj>
              </mc:Choice>
              <mc:Fallback>
                <p:oleObj name="Equation" r:id="rId9" imgW="2361960" imgH="43164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D03F0187-09FB-4E14-A107-8B431E2A3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2618929"/>
                        <a:ext cx="5221288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527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274638"/>
            <a:ext cx="10729191" cy="4900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: Find the sum of the following Geometric Series: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26154"/>
              </p:ext>
            </p:extLst>
          </p:nvPr>
        </p:nvGraphicFramePr>
        <p:xfrm>
          <a:off x="3219303" y="1642194"/>
          <a:ext cx="688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69" imgH="139579" progId="Equation.DSMT4">
                  <p:embed/>
                </p:oleObj>
              </mc:Choice>
              <mc:Fallback>
                <p:oleObj name="Equation" r:id="rId3" imgW="266469" imgH="139579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303" y="1642194"/>
                        <a:ext cx="688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51829"/>
              </p:ext>
            </p:extLst>
          </p:nvPr>
        </p:nvGraphicFramePr>
        <p:xfrm>
          <a:off x="3243116" y="2158132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670" imgH="126835" progId="Equation.DSMT4">
                  <p:embed/>
                </p:oleObj>
              </mc:Choice>
              <mc:Fallback>
                <p:oleObj name="Equation" r:id="rId5" imgW="253670" imgH="126835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116" y="2158132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79064"/>
              </p:ext>
            </p:extLst>
          </p:nvPr>
        </p:nvGraphicFramePr>
        <p:xfrm>
          <a:off x="3222477" y="2686769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69" imgH="139579" progId="Equation.DSMT4">
                  <p:embed/>
                </p:oleObj>
              </mc:Choice>
              <mc:Fallback>
                <p:oleObj name="Equation" r:id="rId7" imgW="266469" imgH="139579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477" y="2686769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0559"/>
              </p:ext>
            </p:extLst>
          </p:nvPr>
        </p:nvGraphicFramePr>
        <p:xfrm>
          <a:off x="3973366" y="1570756"/>
          <a:ext cx="327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366" y="1570756"/>
                        <a:ext cx="3270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64830"/>
              </p:ext>
            </p:extLst>
          </p:nvPr>
        </p:nvGraphicFramePr>
        <p:xfrm>
          <a:off x="3959078" y="2096220"/>
          <a:ext cx="327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078" y="2096220"/>
                        <a:ext cx="3270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3018"/>
              </p:ext>
            </p:extLst>
          </p:nvPr>
        </p:nvGraphicFramePr>
        <p:xfrm>
          <a:off x="3863752" y="2636912"/>
          <a:ext cx="4889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2636912"/>
                        <a:ext cx="4889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93197"/>
              </p:ext>
            </p:extLst>
          </p:nvPr>
        </p:nvGraphicFramePr>
        <p:xfrm>
          <a:off x="5807968" y="980728"/>
          <a:ext cx="26146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431640" progId="Equation.DSMT4">
                  <p:embed/>
                </p:oleObj>
              </mc:Choice>
              <mc:Fallback>
                <p:oleObj name="Equation" r:id="rId15" imgW="1015920" imgH="43164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980728"/>
                        <a:ext cx="261461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0220"/>
              </p:ext>
            </p:extLst>
          </p:nvPr>
        </p:nvGraphicFramePr>
        <p:xfrm>
          <a:off x="6796982" y="1134717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982" y="1134717"/>
                        <a:ext cx="3270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45511"/>
              </p:ext>
            </p:extLst>
          </p:nvPr>
        </p:nvGraphicFramePr>
        <p:xfrm>
          <a:off x="7039868" y="1029942"/>
          <a:ext cx="1308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780" imgH="253890" progId="Equation.DSMT4">
                  <p:embed/>
                </p:oleObj>
              </mc:Choice>
              <mc:Fallback>
                <p:oleObj name="Equation" r:id="rId18" imgW="507780" imgH="25389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868" y="1029942"/>
                        <a:ext cx="13081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8125"/>
              </p:ext>
            </p:extLst>
          </p:nvPr>
        </p:nvGraphicFramePr>
        <p:xfrm>
          <a:off x="7227838" y="1095028"/>
          <a:ext cx="482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38" y="1095028"/>
                        <a:ext cx="4826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53616"/>
              </p:ext>
            </p:extLst>
          </p:nvPr>
        </p:nvGraphicFramePr>
        <p:xfrm>
          <a:off x="7671693" y="1160116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24" imgH="164957" progId="Equation.DSMT4">
                  <p:embed/>
                </p:oleObj>
              </mc:Choice>
              <mc:Fallback>
                <p:oleObj name="Equation" r:id="rId22" imgW="203024" imgH="164957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693" y="1160116"/>
                        <a:ext cx="465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94464"/>
              </p:ext>
            </p:extLst>
          </p:nvPr>
        </p:nvGraphicFramePr>
        <p:xfrm>
          <a:off x="7124006" y="1558579"/>
          <a:ext cx="7413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057" imgH="165028" progId="Equation.DSMT4">
                  <p:embed/>
                </p:oleObj>
              </mc:Choice>
              <mc:Fallback>
                <p:oleObj name="Equation" r:id="rId24" imgW="330057" imgH="165028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006" y="1558579"/>
                        <a:ext cx="7413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0295"/>
              </p:ext>
            </p:extLst>
          </p:nvPr>
        </p:nvGraphicFramePr>
        <p:xfrm>
          <a:off x="6352481" y="2017366"/>
          <a:ext cx="2054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80" imgH="457200" progId="Equation.DSMT4">
                  <p:embed/>
                </p:oleObj>
              </mc:Choice>
              <mc:Fallback>
                <p:oleObj name="Equation" r:id="rId26" imgW="863280" imgH="45720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481" y="2017366"/>
                        <a:ext cx="205422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1194"/>
              </p:ext>
            </p:extLst>
          </p:nvPr>
        </p:nvGraphicFramePr>
        <p:xfrm>
          <a:off x="7316093" y="2669829"/>
          <a:ext cx="209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093" y="2669829"/>
                        <a:ext cx="209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99664"/>
              </p:ext>
            </p:extLst>
          </p:nvPr>
        </p:nvGraphicFramePr>
        <p:xfrm>
          <a:off x="8230493" y="2345978"/>
          <a:ext cx="1562444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493" y="2345978"/>
                        <a:ext cx="1562444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54002"/>
              </p:ext>
            </p:extLst>
          </p:nvPr>
        </p:nvGraphicFramePr>
        <p:xfrm>
          <a:off x="743595" y="4279626"/>
          <a:ext cx="688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69" imgH="139579" progId="Equation.DSMT4">
                  <p:embed/>
                </p:oleObj>
              </mc:Choice>
              <mc:Fallback>
                <p:oleObj name="Equation" r:id="rId32" imgW="266469" imgH="139579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95" y="4279626"/>
                        <a:ext cx="688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43383"/>
              </p:ext>
            </p:extLst>
          </p:nvPr>
        </p:nvGraphicFramePr>
        <p:xfrm>
          <a:off x="767408" y="4902175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3670" imgH="126835" progId="Equation.DSMT4">
                  <p:embed/>
                </p:oleObj>
              </mc:Choice>
              <mc:Fallback>
                <p:oleObj name="Equation" r:id="rId33" imgW="253670" imgH="126835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902175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94815"/>
              </p:ext>
            </p:extLst>
          </p:nvPr>
        </p:nvGraphicFramePr>
        <p:xfrm>
          <a:off x="767408" y="5870352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69" imgH="139579" progId="Equation.DSMT4">
                  <p:embed/>
                </p:oleObj>
              </mc:Choice>
              <mc:Fallback>
                <p:oleObj name="Equation" r:id="rId34" imgW="266469" imgH="139579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5870352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75012"/>
              </p:ext>
            </p:extLst>
          </p:nvPr>
        </p:nvGraphicFramePr>
        <p:xfrm>
          <a:off x="1400819" y="4195489"/>
          <a:ext cx="523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19" y="4195489"/>
                        <a:ext cx="5238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2871"/>
              </p:ext>
            </p:extLst>
          </p:nvPr>
        </p:nvGraphicFramePr>
        <p:xfrm>
          <a:off x="1415480" y="4581128"/>
          <a:ext cx="342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2280" imgH="431640" progId="Equation.DSMT4">
                  <p:embed/>
                </p:oleObj>
              </mc:Choice>
              <mc:Fallback>
                <p:oleObj name="Equation" r:id="rId37" imgW="152280" imgH="431640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581128"/>
                        <a:ext cx="3429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86612"/>
              </p:ext>
            </p:extLst>
          </p:nvPr>
        </p:nvGraphicFramePr>
        <p:xfrm>
          <a:off x="1375421" y="5805264"/>
          <a:ext cx="554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40" imgH="177480" progId="Equation.DSMT4">
                  <p:embed/>
                </p:oleObj>
              </mc:Choice>
              <mc:Fallback>
                <p:oleObj name="Equation" r:id="rId39" imgW="215640" imgH="17748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21" y="5805264"/>
                        <a:ext cx="5540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28815"/>
              </p:ext>
            </p:extLst>
          </p:nvPr>
        </p:nvGraphicFramePr>
        <p:xfrm>
          <a:off x="3175000" y="4349750"/>
          <a:ext cx="31686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31560" imgH="431640" progId="Equation.DSMT4">
                  <p:embed/>
                </p:oleObj>
              </mc:Choice>
              <mc:Fallback>
                <p:oleObj name="Equation" r:id="rId41" imgW="1231560" imgH="431640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349750"/>
                        <a:ext cx="31686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25579"/>
              </p:ext>
            </p:extLst>
          </p:nvPr>
        </p:nvGraphicFramePr>
        <p:xfrm>
          <a:off x="4367808" y="4509120"/>
          <a:ext cx="40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4509120"/>
                        <a:ext cx="4048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41854"/>
              </p:ext>
            </p:extLst>
          </p:nvPr>
        </p:nvGraphicFramePr>
        <p:xfrm>
          <a:off x="4864369" y="3861048"/>
          <a:ext cx="1519663" cy="11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11000" imgH="495000" progId="Equation.DSMT4">
                  <p:embed/>
                </p:oleObj>
              </mc:Choice>
              <mc:Fallback>
                <p:oleObj name="Equation" r:id="rId45" imgW="711000" imgH="495000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69" y="3861048"/>
                        <a:ext cx="1519663" cy="1110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65237"/>
              </p:ext>
            </p:extLst>
          </p:nvPr>
        </p:nvGraphicFramePr>
        <p:xfrm>
          <a:off x="5015880" y="4077072"/>
          <a:ext cx="525575" cy="86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91960" imgH="482400" progId="Equation.DSMT4">
                  <p:embed/>
                </p:oleObj>
              </mc:Choice>
              <mc:Fallback>
                <p:oleObj name="Equation" r:id="rId47" imgW="291960" imgH="482400" progId="Equation.DSMT4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4077072"/>
                        <a:ext cx="525575" cy="868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06215"/>
              </p:ext>
            </p:extLst>
          </p:nvPr>
        </p:nvGraphicFramePr>
        <p:xfrm>
          <a:off x="5447928" y="4417739"/>
          <a:ext cx="6683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91960" imgH="164880" progId="Equation.DSMT4">
                  <p:embed/>
                </p:oleObj>
              </mc:Choice>
              <mc:Fallback>
                <p:oleObj name="Equation" r:id="rId49" imgW="291960" imgH="164880" progId="Equation.DSMT4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4417739"/>
                        <a:ext cx="6683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4634"/>
              </p:ext>
            </p:extLst>
          </p:nvPr>
        </p:nvGraphicFramePr>
        <p:xfrm>
          <a:off x="5212209" y="4900389"/>
          <a:ext cx="739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355320" imgH="431640" progId="Equation.DSMT4">
                  <p:embed/>
                </p:oleObj>
              </mc:Choice>
              <mc:Fallback>
                <p:oleObj name="Equation" r:id="rId51" imgW="355320" imgH="431640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209" y="4900389"/>
                        <a:ext cx="7397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52101"/>
              </p:ext>
            </p:extLst>
          </p:nvPr>
        </p:nvGraphicFramePr>
        <p:xfrm>
          <a:off x="6312024" y="4437063"/>
          <a:ext cx="33718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650960" imgH="457200" progId="Equation.DSMT4">
                  <p:embed/>
                </p:oleObj>
              </mc:Choice>
              <mc:Fallback>
                <p:oleObj name="Equation" r:id="rId53" imgW="1650960" imgH="457200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4437063"/>
                        <a:ext cx="337185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64428"/>
              </p:ext>
            </p:extLst>
          </p:nvPr>
        </p:nvGraphicFramePr>
        <p:xfrm>
          <a:off x="7877968" y="4914676"/>
          <a:ext cx="5222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253800" imgH="431640" progId="Equation.DSMT4">
                  <p:embed/>
                </p:oleObj>
              </mc:Choice>
              <mc:Fallback>
                <p:oleObj name="Equation" r:id="rId55" imgW="253800" imgH="431640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68" y="4914676"/>
                        <a:ext cx="52228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03370"/>
              </p:ext>
            </p:extLst>
          </p:nvPr>
        </p:nvGraphicFramePr>
        <p:xfrm>
          <a:off x="6312024" y="6021288"/>
          <a:ext cx="2428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939600" imgH="177480" progId="Equation.DSMT4">
                  <p:embed/>
                </p:oleObj>
              </mc:Choice>
              <mc:Fallback>
                <p:oleObj name="Equation" r:id="rId57" imgW="939600" imgH="177480" progId="Equation.DSMT4">
                  <p:embed/>
                  <p:pic>
                    <p:nvPicPr>
                      <p:cNvPr id="41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6021288"/>
                        <a:ext cx="24288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04AFFA-5592-47D3-B4C4-953F46E40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5230"/>
              </p:ext>
            </p:extLst>
          </p:nvPr>
        </p:nvGraphicFramePr>
        <p:xfrm>
          <a:off x="263352" y="908720"/>
          <a:ext cx="4794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794410" imgH="501673" progId="Equation.DSMT4">
                  <p:embed/>
                </p:oleObj>
              </mc:Choice>
              <mc:Fallback>
                <p:oleObj name="Equation" r:id="rId60" imgW="4794410" imgH="50167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04AFFA-5592-47D3-B4C4-953F46E40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63352" y="908720"/>
                        <a:ext cx="4794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FF543B-E63A-46A1-95A2-A5D11E23B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35552"/>
              </p:ext>
            </p:extLst>
          </p:nvPr>
        </p:nvGraphicFramePr>
        <p:xfrm>
          <a:off x="335359" y="3356992"/>
          <a:ext cx="52008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070380" imgH="450965" progId="Equation.DSMT4">
                  <p:embed/>
                </p:oleObj>
              </mc:Choice>
              <mc:Fallback>
                <p:oleObj name="Equation" r:id="rId62" imgW="4070380" imgH="45096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9FF543B-E63A-46A1-95A2-A5D11E23B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335359" y="3356992"/>
                        <a:ext cx="520080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61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9CC753-5587-452D-8471-DBDA8DE98899}"/>
              </a:ext>
            </a:extLst>
          </p:cNvPr>
          <p:cNvSpPr txBox="1">
            <a:spLocks/>
          </p:cNvSpPr>
          <p:nvPr/>
        </p:nvSpPr>
        <p:spPr>
          <a:xfrm>
            <a:off x="335360" y="422647"/>
            <a:ext cx="777686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Practice: Find the number of terms in the series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50B7BEB-EC2A-48A6-8E2D-B4A4D5BDA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9829"/>
              </p:ext>
            </p:extLst>
          </p:nvPr>
        </p:nvGraphicFramePr>
        <p:xfrm>
          <a:off x="335360" y="998711"/>
          <a:ext cx="4913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28600" progId="Equation.DSMT4">
                  <p:embed/>
                </p:oleObj>
              </mc:Choice>
              <mc:Fallback>
                <p:oleObj name="Equation" r:id="rId2" imgW="222228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50B7BEB-EC2A-48A6-8E2D-B4A4D5BDA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998711"/>
                        <a:ext cx="49133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52B629F-CE3D-44B3-AA1E-8DD951FA8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04911"/>
              </p:ext>
            </p:extLst>
          </p:nvPr>
        </p:nvGraphicFramePr>
        <p:xfrm>
          <a:off x="6384032" y="764704"/>
          <a:ext cx="52212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31640" progId="Equation.DSMT4">
                  <p:embed/>
                </p:oleObj>
              </mc:Choice>
              <mc:Fallback>
                <p:oleObj name="Equation" r:id="rId4" imgW="236196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52B629F-CE3D-44B3-AA1E-8DD951FA8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764704"/>
                        <a:ext cx="5221288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1929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GENSWF_OUTPUT_FILE_NAME" val="m10hch2.3"/>
  <p:tag name="ISPRING_RESOURCE_PATHS_HASH_2" val="edf221d43f6789c9ba5a90544037a972ba2a130"/>
  <p:tag name="ISPRING_RESOURCE_PATHS_HASH_PRESENTER" val="9256c2fcb51f6b4d30529b781bffd0a8866f8d"/>
  <p:tag name="ISPRING_LMS_API_VERSION" val="SCORM 2004 (2nd edition)"/>
  <p:tag name="ISPRING_ULTRA_SCORM_COURSE_ID" val="AD31EF98-2AFD-4999-8A09-9653A7A4D930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3.3 Geometric Seri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6" ma:contentTypeDescription="Create a new document." ma:contentTypeScope="" ma:versionID="54bd44896cfccb1475f10c267e8c7d46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d6e0930fe37cb96454f944250911edb2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  <xsd:element ref="ns3:Teams_Channel_Section_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Teams_Channel_Section_Location" ma:index="41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2" nillable="true" ma:displayName="Length (seconds)" ma:internalName="MediaLengthInSeconds" ma:readOnly="true">
      <xsd:simpleType>
        <xsd:restriction base="dms:Unknown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_activity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Teams_Channel_Section_Location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DB24E55D-1D7C-4D4E-A306-D9F9E51E2AC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0E1CA71-A9A6-4FA4-B220-6C5AA64A2E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BB2DA63-DB63-46C0-8EC9-2AA213E0B00C}">
  <ds:schemaRefs>
    <ds:schemaRef ds:uri="0592969b-b9e0-4bc7-baa3-fba5b5725717"/>
    <ds:schemaRef ds:uri="http://purl.org/dc/terms/"/>
    <ds:schemaRef ds:uri="d00fb86e-a52e-4f2f-9300-62c8872f8705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127</TotalTime>
  <Words>1382</Words>
  <Application>Microsoft Office PowerPoint</Application>
  <PresentationFormat>Widescreen</PresentationFormat>
  <Paragraphs>90</Paragraphs>
  <Slides>1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8.2  Geometric Series </vt:lpstr>
      <vt:lpstr>Geometric Series Formula</vt:lpstr>
      <vt:lpstr>Formulas for Geometric Series:</vt:lpstr>
      <vt:lpstr>PowerPoint Presentation</vt:lpstr>
      <vt:lpstr>Ex: Find the Sum:</vt:lpstr>
      <vt:lpstr>Proof for Geometric Series formula</vt:lpstr>
      <vt:lpstr>Ex: A rubber ball is dropped from a height of 10m.  After each bounce, the ball returns to 65% of its previous height.  Calculate the total vertical distance  travelled right before the 8th bounce.</vt:lpstr>
      <vt:lpstr>Ex: Find the sum of the following Geometric Series:</vt:lpstr>
      <vt:lpstr>PowerPoint Presentation</vt:lpstr>
      <vt:lpstr>Ex: A rubber ball is dropped from a height of 10m.  After each bounce, the ball returns to 65% of its previous height.  Calculate all the vertical distance travelled right before the 8th bounc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: the sum of the second &amp; Third term in a geometric series is 45.  The sum of the fourth &amp; Fifth term is 20.  Find the geometric sequenc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Geometric Series</dc:title>
  <dc:creator>Danny Young</dc:creator>
  <cp:lastModifiedBy>Danny Young</cp:lastModifiedBy>
  <cp:revision>24</cp:revision>
  <dcterms:created xsi:type="dcterms:W3CDTF">2011-06-26T05:06:25Z</dcterms:created>
  <dcterms:modified xsi:type="dcterms:W3CDTF">2025-05-26T21:5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